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F1954C" w14:textId="1DB3EEA3" w:rsidR="0012782E" w:rsidRPr="00876A9D" w:rsidRDefault="00C66865" w:rsidP="004D2732">
      <w:pPr>
        <w:tabs>
          <w:tab w:val="left" w:pos="360"/>
        </w:tabs>
        <w:spacing w:before="0"/>
        <w:ind w:right="0"/>
        <w:jc w:val="center"/>
        <w:rPr>
          <w:rFonts w:ascii="Arial" w:hAnsi="Arial" w:cs="Arial"/>
          <w:sz w:val="22"/>
          <w:szCs w:val="22"/>
        </w:rPr>
      </w:pPr>
      <w:r w:rsidRPr="004D2732"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197097C" wp14:editId="14F0AD06">
                <wp:simplePos x="0" y="0"/>
                <wp:positionH relativeFrom="margin">
                  <wp:posOffset>201881</wp:posOffset>
                </wp:positionH>
                <wp:positionV relativeFrom="paragraph">
                  <wp:posOffset>2560213</wp:posOffset>
                </wp:positionV>
                <wp:extent cx="4912995" cy="676893"/>
                <wp:effectExtent l="0" t="0" r="1905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2995" cy="67689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78761B" w14:textId="77777777" w:rsidR="004D2732" w:rsidRPr="007A79C1" w:rsidRDefault="007A79C1" w:rsidP="004D2732">
                            <w:pPr>
                              <w:spacing w:before="0"/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 w:rsidRPr="007A79C1">
                              <w:rPr>
                                <w:rFonts w:ascii="Calibri" w:hAnsi="Calibri" w:cs="Calibri"/>
                                <w:b/>
                                <w:bCs/>
                                <w:sz w:val="44"/>
                                <w:szCs w:val="44"/>
                              </w:rPr>
                              <w:t>Vector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97097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5.9pt;margin-top:201.6pt;width:386.85pt;height:53.3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" stroked="f">
                <v:textbox>
                  <w:txbxContent>
                    <w:p w14:paraId="0178761B" w14:textId="77777777" w:rsidR="004D2732" w:rsidRPr="007A79C1" w:rsidRDefault="007A79C1" w:rsidP="004D2732">
                      <w:pPr>
                        <w:spacing w:before="0"/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</w:pPr>
                      <w:r w:rsidRPr="007A79C1">
                        <w:rPr>
                          <w:rFonts w:ascii="Calibri" w:hAnsi="Calibri" w:cs="Calibri"/>
                          <w:b/>
                          <w:bCs/>
                          <w:sz w:val="44"/>
                          <w:szCs w:val="44"/>
                        </w:rPr>
                        <w:t>Vector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D2732" w:rsidRPr="004D2732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1" locked="0" layoutInCell="1" allowOverlap="1" wp14:anchorId="7424CFCA" wp14:editId="60BC5568">
            <wp:simplePos x="0" y="0"/>
            <wp:positionH relativeFrom="margin">
              <wp:align>center</wp:align>
            </wp:positionH>
            <wp:positionV relativeFrom="paragraph">
              <wp:posOffset>-13648</wp:posOffset>
            </wp:positionV>
            <wp:extent cx="6127750" cy="10061575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7750" cy="1006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4F965DD" w14:textId="77777777" w:rsidR="004D2732" w:rsidRDefault="004D2732" w:rsidP="0010035C">
      <w:pPr>
        <w:tabs>
          <w:tab w:val="left" w:pos="360"/>
        </w:tabs>
        <w:jc w:val="both"/>
        <w:rPr>
          <w:b/>
          <w:u w:val="single"/>
        </w:rPr>
        <w:sectPr w:rsidR="004D2732" w:rsidSect="004D2732">
          <w:pgSz w:w="11906" w:h="16838"/>
          <w:pgMar w:top="737" w:right="1440" w:bottom="737" w:left="1440" w:header="709" w:footer="510" w:gutter="0"/>
          <w:cols w:space="708"/>
          <w:titlePg/>
          <w:docGrid w:linePitch="360"/>
        </w:sectPr>
      </w:pPr>
    </w:p>
    <w:p w14:paraId="6B9CBA15" w14:textId="77777777" w:rsidR="002C5FE0" w:rsidRDefault="002C5FE0" w:rsidP="002C5FE0">
      <w:pPr>
        <w:spacing w:before="0"/>
        <w:ind w:right="0" w:firstLine="369"/>
        <w:rPr>
          <w:b/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69BB1C2" wp14:editId="4DFF62AD">
            <wp:simplePos x="0" y="0"/>
            <wp:positionH relativeFrom="margin">
              <wp:posOffset>-23305</wp:posOffset>
            </wp:positionH>
            <wp:positionV relativeFrom="paragraph">
              <wp:posOffset>-25400</wp:posOffset>
            </wp:positionV>
            <wp:extent cx="247650" cy="247650"/>
            <wp:effectExtent l="0" t="0" r="0" b="0"/>
            <wp:wrapNone/>
            <wp:docPr id="2" name="Picture 2" descr="Calculator Icons - Free Download, PNG and SV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alculator Icons - Free Download, PNG and SV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You may use a calculator to answer these questions.</w:t>
      </w:r>
    </w:p>
    <w:p w14:paraId="2B3D596F" w14:textId="77777777" w:rsidR="002C5FE0" w:rsidRDefault="002C5FE0" w:rsidP="00A84B1D">
      <w:pPr>
        <w:pStyle w:val="questionlevel-1"/>
        <w:rPr>
          <w:b/>
          <w:bCs/>
        </w:rPr>
      </w:pPr>
    </w:p>
    <w:p w14:paraId="62915A15" w14:textId="738E0AB3" w:rsidR="003E798C" w:rsidRDefault="007A79C1" w:rsidP="00A84B1D">
      <w:pPr>
        <w:pStyle w:val="questionlevel-1"/>
      </w:pPr>
      <w:r w:rsidRPr="007A79C1">
        <w:rPr>
          <w:b/>
          <w:bCs/>
        </w:rPr>
        <w:t>1.</w:t>
      </w:r>
      <w:r w:rsidR="00545A48">
        <w:rPr>
          <w:b/>
          <w:bCs/>
        </w:rPr>
        <w:tab/>
      </w:r>
      <w:r w:rsidR="003E798C" w:rsidRPr="00053FFA">
        <w:t>(</w:t>
      </w:r>
      <w:proofErr w:type="spellStart"/>
      <w:r w:rsidR="003E798C" w:rsidRPr="00053FFA">
        <w:t>i</w:t>
      </w:r>
      <w:proofErr w:type="spellEnd"/>
      <w:r w:rsidR="003E798C" w:rsidRPr="00053FFA">
        <w:t>)</w:t>
      </w:r>
      <w:r w:rsidR="00545A48">
        <w:tab/>
      </w:r>
      <w:r w:rsidR="003E798C" w:rsidRPr="00053FFA">
        <w:t xml:space="preserve">Two non-zero vectors, </w:t>
      </w:r>
      <w:r w:rsidR="003E798C" w:rsidRPr="00053FFA">
        <w:rPr>
          <w:b/>
          <w:bCs/>
        </w:rPr>
        <w:t xml:space="preserve">a </w:t>
      </w:r>
      <w:r w:rsidR="003E798C" w:rsidRPr="00053FFA">
        <w:t xml:space="preserve">and </w:t>
      </w:r>
      <w:r w:rsidR="003E798C" w:rsidRPr="00053FFA">
        <w:rPr>
          <w:b/>
          <w:bCs/>
        </w:rPr>
        <w:t>b</w:t>
      </w:r>
      <w:r w:rsidR="003E798C" w:rsidRPr="00053FFA">
        <w:t>, are such that</w:t>
      </w:r>
    </w:p>
    <w:p w14:paraId="7D39C086" w14:textId="77777777" w:rsidR="003E798C" w:rsidRPr="001D3828" w:rsidRDefault="003E798C" w:rsidP="003E798C">
      <w:pPr>
        <w:tabs>
          <w:tab w:val="left" w:pos="0"/>
          <w:tab w:val="left" w:pos="426"/>
        </w:tabs>
        <w:autoSpaceDE w:val="0"/>
        <w:autoSpaceDN w:val="0"/>
        <w:adjustRightInd w:val="0"/>
        <w:spacing w:line="360" w:lineRule="auto"/>
        <w:jc w:val="center"/>
      </w:pPr>
      <w:r>
        <w:t xml:space="preserve">| </w:t>
      </w:r>
      <w:r>
        <w:rPr>
          <w:b/>
        </w:rPr>
        <w:t>a</w:t>
      </w:r>
      <w:r>
        <w:t xml:space="preserve"> + </w:t>
      </w:r>
      <w:r>
        <w:rPr>
          <w:b/>
        </w:rPr>
        <w:t>b</w:t>
      </w:r>
      <w:r>
        <w:t xml:space="preserve"> | = | </w:t>
      </w:r>
      <w:r>
        <w:rPr>
          <w:b/>
        </w:rPr>
        <w:t>a</w:t>
      </w:r>
      <w:r>
        <w:t xml:space="preserve"> | + | </w:t>
      </w:r>
      <w:r>
        <w:rPr>
          <w:b/>
        </w:rPr>
        <w:t>b</w:t>
      </w:r>
      <w:r>
        <w:t xml:space="preserve"> |</w:t>
      </w:r>
    </w:p>
    <w:p w14:paraId="2B9BE046" w14:textId="77777777" w:rsidR="003E798C" w:rsidRPr="00053FFA" w:rsidRDefault="003E798C" w:rsidP="00545A48">
      <w:pPr>
        <w:pStyle w:val="questionlevel-1"/>
        <w:ind w:firstLine="0"/>
      </w:pPr>
      <w:r w:rsidRPr="00053FFA">
        <w:t>Explain, geometrically, the significance of this statement.</w:t>
      </w:r>
    </w:p>
    <w:p w14:paraId="15F7A032" w14:textId="77777777" w:rsidR="003E798C" w:rsidRPr="00053FFA" w:rsidRDefault="003E798C" w:rsidP="007B28B2">
      <w:pPr>
        <w:pStyle w:val="partmarks"/>
      </w:pPr>
      <w:r w:rsidRPr="00053FFA">
        <w:t>(1)</w:t>
      </w:r>
    </w:p>
    <w:p w14:paraId="57C94B92" w14:textId="1DB6412D" w:rsidR="003E798C" w:rsidRPr="00053FFA" w:rsidRDefault="003E798C" w:rsidP="00545A48">
      <w:pPr>
        <w:pStyle w:val="questionlevel-1"/>
        <w:ind w:firstLine="0"/>
      </w:pPr>
      <w:r w:rsidRPr="00053FFA">
        <w:t>(ii)</w:t>
      </w:r>
      <w:r w:rsidR="00545A48">
        <w:tab/>
      </w:r>
      <w:r w:rsidRPr="00053FFA">
        <w:t xml:space="preserve">Two different vectors, </w:t>
      </w:r>
      <w:r w:rsidRPr="00053FFA">
        <w:rPr>
          <w:b/>
          <w:bCs/>
        </w:rPr>
        <w:t xml:space="preserve">m </w:t>
      </w:r>
      <w:r w:rsidRPr="00053FFA">
        <w:t xml:space="preserve">and </w:t>
      </w:r>
      <w:r w:rsidRPr="00053FFA">
        <w:rPr>
          <w:b/>
          <w:bCs/>
        </w:rPr>
        <w:t>n</w:t>
      </w:r>
      <w:r w:rsidRPr="00053FFA">
        <w:t xml:space="preserve">, are such that </w:t>
      </w:r>
      <w:r>
        <w:t xml:space="preserve">| </w:t>
      </w:r>
      <w:r w:rsidRPr="00053FFA">
        <w:rPr>
          <w:b/>
          <w:bCs/>
        </w:rPr>
        <w:t xml:space="preserve">m </w:t>
      </w:r>
      <w:r>
        <w:t xml:space="preserve">| </w:t>
      </w:r>
      <w:r w:rsidRPr="00053FFA">
        <w:t xml:space="preserve">= 3 and </w:t>
      </w:r>
      <w:r>
        <w:t xml:space="preserve">| </w:t>
      </w:r>
      <w:r w:rsidRPr="00053FFA">
        <w:rPr>
          <w:b/>
          <w:bCs/>
        </w:rPr>
        <w:t xml:space="preserve">m </w:t>
      </w:r>
      <w:r w:rsidRPr="00053FFA">
        <w:t xml:space="preserve">– </w:t>
      </w:r>
      <w:r w:rsidRPr="00053FFA">
        <w:rPr>
          <w:b/>
          <w:bCs/>
        </w:rPr>
        <w:t xml:space="preserve">n </w:t>
      </w:r>
      <w:r>
        <w:t xml:space="preserve">| </w:t>
      </w:r>
      <w:r w:rsidRPr="00053FFA">
        <w:t>= 6</w:t>
      </w:r>
    </w:p>
    <w:p w14:paraId="6064FCB9" w14:textId="77777777" w:rsidR="003E798C" w:rsidRPr="00053FFA" w:rsidRDefault="003E798C" w:rsidP="00545A48">
      <w:pPr>
        <w:pStyle w:val="questionlevel-1"/>
        <w:ind w:firstLine="0"/>
        <w:rPr>
          <w:rFonts w:eastAsia="SymbolMT"/>
        </w:rPr>
      </w:pPr>
      <w:r w:rsidRPr="00053FFA">
        <w:t xml:space="preserve">The angle between vector </w:t>
      </w:r>
      <w:r w:rsidRPr="00053FFA">
        <w:rPr>
          <w:b/>
          <w:bCs/>
        </w:rPr>
        <w:t xml:space="preserve">m </w:t>
      </w:r>
      <w:r w:rsidRPr="00053FFA">
        <w:t xml:space="preserve">and vector </w:t>
      </w:r>
      <w:r w:rsidRPr="00053FFA">
        <w:rPr>
          <w:b/>
          <w:bCs/>
        </w:rPr>
        <w:t xml:space="preserve">n </w:t>
      </w:r>
      <w:r w:rsidRPr="00053FFA">
        <w:t>is 30</w:t>
      </w:r>
      <w:r w:rsidRPr="00D064B6">
        <w:rPr>
          <w:color w:val="000000"/>
        </w:rPr>
        <w:t>°</w:t>
      </w:r>
    </w:p>
    <w:p w14:paraId="43EA9361" w14:textId="371B0F2D" w:rsidR="003E798C" w:rsidRPr="00053FFA" w:rsidRDefault="003E798C" w:rsidP="00545A48">
      <w:pPr>
        <w:pStyle w:val="questionlevel-1"/>
        <w:ind w:firstLine="0"/>
      </w:pPr>
      <w:r w:rsidRPr="00053FFA">
        <w:t xml:space="preserve">Find the angle between vector </w:t>
      </w:r>
      <w:r w:rsidRPr="00053FFA">
        <w:rPr>
          <w:b/>
          <w:bCs/>
        </w:rPr>
        <w:t xml:space="preserve">m </w:t>
      </w:r>
      <w:r w:rsidRPr="00053FFA">
        <w:t xml:space="preserve">and vector </w:t>
      </w:r>
      <w:r w:rsidRPr="00053FFA">
        <w:rPr>
          <w:b/>
          <w:bCs/>
        </w:rPr>
        <w:t xml:space="preserve">m </w:t>
      </w:r>
      <w:r w:rsidRPr="00053FFA">
        <w:t xml:space="preserve">– </w:t>
      </w:r>
      <w:r w:rsidRPr="00053FFA">
        <w:rPr>
          <w:b/>
          <w:bCs/>
        </w:rPr>
        <w:t>n</w:t>
      </w:r>
      <w:r w:rsidRPr="00053FFA">
        <w:t>, giving your answer, in degrees,</w:t>
      </w:r>
      <w:r w:rsidR="00545A48">
        <w:t xml:space="preserve"> </w:t>
      </w:r>
      <w:r w:rsidRPr="00053FFA">
        <w:t>to one decimal place.</w:t>
      </w:r>
    </w:p>
    <w:p w14:paraId="1924CCB4" w14:textId="77777777" w:rsidR="003E798C" w:rsidRPr="00053FFA" w:rsidRDefault="003E798C" w:rsidP="007B28B2">
      <w:pPr>
        <w:pStyle w:val="partmarks"/>
      </w:pPr>
      <w:r w:rsidRPr="00053FFA">
        <w:t>(4)</w:t>
      </w:r>
    </w:p>
    <w:p w14:paraId="7F518D3A" w14:textId="11FC358F" w:rsidR="007A79C1" w:rsidRPr="007A79C1" w:rsidRDefault="007A79C1" w:rsidP="00545A48">
      <w:pPr>
        <w:pStyle w:val="totalmarks"/>
      </w:pPr>
      <w:r w:rsidRPr="007A79C1">
        <w:t xml:space="preserve"> (Total for </w:t>
      </w:r>
      <w:r w:rsidR="00A84B1D">
        <w:t>Q</w:t>
      </w:r>
      <w:r w:rsidRPr="007A79C1">
        <w:t xml:space="preserve">uestion </w:t>
      </w:r>
      <w:r w:rsidR="00A84B1D">
        <w:t>1 is</w:t>
      </w:r>
      <w:r w:rsidRPr="007A79C1">
        <w:t xml:space="preserve"> 5 marks)</w:t>
      </w:r>
    </w:p>
    <w:p w14:paraId="105399BA" w14:textId="12134EE7" w:rsidR="007A79C1" w:rsidRPr="007A79C1" w:rsidRDefault="007A79C1" w:rsidP="00545A48">
      <w:pPr>
        <w:widowControl w:val="0"/>
        <w:suppressAutoHyphens w:val="0"/>
        <w:autoSpaceDE w:val="0"/>
        <w:autoSpaceDN w:val="0"/>
        <w:adjustRightInd w:val="0"/>
        <w:spacing w:before="0"/>
        <w:ind w:right="0"/>
      </w:pPr>
      <w:r w:rsidRPr="007A79C1">
        <w:t> </w:t>
      </w:r>
    </w:p>
    <w:p w14:paraId="723D34A2" w14:textId="27F91DDF" w:rsidR="007A79C1" w:rsidRPr="007A79C1" w:rsidRDefault="007A79C1" w:rsidP="003E798C">
      <w:pPr>
        <w:pStyle w:val="questionlevel-1"/>
      </w:pPr>
      <w:r w:rsidRPr="007A79C1">
        <w:rPr>
          <w:b/>
          <w:bCs/>
        </w:rPr>
        <w:t>2.</w:t>
      </w:r>
      <w:r w:rsidR="00545A48">
        <w:rPr>
          <w:b/>
          <w:bCs/>
        </w:rPr>
        <w:tab/>
      </w:r>
      <w:r w:rsidRPr="007A79C1">
        <w:t xml:space="preserve">Given that the point </w:t>
      </w:r>
      <w:r w:rsidRPr="007A79C1">
        <w:rPr>
          <w:i/>
          <w:iCs/>
        </w:rPr>
        <w:t>A</w:t>
      </w:r>
      <w:r w:rsidRPr="007A79C1">
        <w:t xml:space="preserve"> has position vector 3</w:t>
      </w:r>
      <w:r w:rsidRPr="007A79C1">
        <w:rPr>
          <w:b/>
          <w:bCs/>
        </w:rPr>
        <w:t>i</w:t>
      </w:r>
      <w:r w:rsidRPr="007A79C1">
        <w:t xml:space="preserve"> – 7</w:t>
      </w:r>
      <w:r w:rsidRPr="007A79C1">
        <w:rPr>
          <w:b/>
          <w:bCs/>
        </w:rPr>
        <w:t>j</w:t>
      </w:r>
      <w:r w:rsidRPr="007A79C1">
        <w:t xml:space="preserve"> and the point </w:t>
      </w:r>
      <w:r w:rsidRPr="007A79C1">
        <w:rPr>
          <w:i/>
          <w:iCs/>
        </w:rPr>
        <w:t>B</w:t>
      </w:r>
      <w:r w:rsidRPr="007A79C1">
        <w:t xml:space="preserve"> has position vector 8</w:t>
      </w:r>
      <w:r w:rsidRPr="007A79C1">
        <w:rPr>
          <w:b/>
          <w:bCs/>
        </w:rPr>
        <w:t>i</w:t>
      </w:r>
      <w:r w:rsidRPr="007A79C1">
        <w:t xml:space="preserve"> + 3</w:t>
      </w:r>
      <w:r w:rsidRPr="007A79C1">
        <w:rPr>
          <w:b/>
          <w:bCs/>
        </w:rPr>
        <w:t>j</w:t>
      </w:r>
      <w:r w:rsidRPr="007A79C1">
        <w:t>,</w:t>
      </w:r>
    </w:p>
    <w:p w14:paraId="3718B7E8" w14:textId="01B2D91E" w:rsidR="00A84B1D" w:rsidRDefault="00545A48" w:rsidP="00A84B1D">
      <w:pPr>
        <w:pStyle w:val="questionlevel-2"/>
      </w:pPr>
      <w:r>
        <w:tab/>
      </w:r>
      <w:r w:rsidR="00A84B1D" w:rsidRPr="009E5570">
        <w:t>(</w:t>
      </w:r>
      <w:r w:rsidR="00A84B1D" w:rsidRPr="009E5570">
        <w:rPr>
          <w:i/>
        </w:rPr>
        <w:t>a</w:t>
      </w:r>
      <w:r w:rsidR="00A84B1D" w:rsidRPr="009E5570">
        <w:t>)</w:t>
      </w:r>
      <w:r>
        <w:tab/>
      </w:r>
      <w:r w:rsidR="00A84B1D" w:rsidRPr="00FC02D9">
        <w:t>find the vector</w:t>
      </w:r>
      <w:r w:rsidR="00A84B1D">
        <w:t xml:space="preserve"> </w:t>
      </w:r>
      <w:r w:rsidR="00A84B1D" w:rsidRPr="00377048">
        <w:rPr>
          <w:position w:val="-4"/>
        </w:rPr>
        <w:object w:dxaOrig="440" w:dyaOrig="420" w14:anchorId="660DBA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5pt;height:21.5pt" o:ole="">
            <v:imagedata r:id="rId10" o:title=""/>
          </v:shape>
          <o:OLEObject Type="Embed" ProgID="Equation.DSMT4" ShapeID="_x0000_i1025" DrawAspect="Content" ObjectID="_1662909384" r:id="rId11"/>
        </w:object>
      </w:r>
      <w:r w:rsidR="00A84B1D">
        <w:t>.</w:t>
      </w:r>
    </w:p>
    <w:p w14:paraId="4A541539" w14:textId="77777777" w:rsidR="00A84B1D" w:rsidRDefault="00A84B1D" w:rsidP="007B28B2">
      <w:pPr>
        <w:pStyle w:val="partmarks"/>
      </w:pPr>
      <w:r w:rsidRPr="009E5570">
        <w:t>(</w:t>
      </w:r>
      <w:r w:rsidRPr="00F11600">
        <w:t>2</w:t>
      </w:r>
      <w:r w:rsidRPr="009E5570">
        <w:t>)</w:t>
      </w:r>
    </w:p>
    <w:p w14:paraId="16BF12A9" w14:textId="68F8FF20" w:rsidR="00A84B1D" w:rsidRDefault="00545A48" w:rsidP="00A84B1D">
      <w:pPr>
        <w:pStyle w:val="questionlevel-2"/>
      </w:pPr>
      <w:r>
        <w:tab/>
      </w:r>
      <w:r w:rsidR="00A84B1D" w:rsidRPr="009E5570">
        <w:t>(</w:t>
      </w:r>
      <w:r w:rsidR="00A84B1D" w:rsidRPr="009E5570">
        <w:rPr>
          <w:i/>
        </w:rPr>
        <w:t>b</w:t>
      </w:r>
      <w:r w:rsidR="00A84B1D" w:rsidRPr="009E5570">
        <w:t>)</w:t>
      </w:r>
      <w:r>
        <w:tab/>
      </w:r>
      <w:r w:rsidR="00A84B1D" w:rsidRPr="00FC02D9">
        <w:t>Find</w:t>
      </w:r>
      <w:r w:rsidR="00A84B1D">
        <w:t xml:space="preserve"> </w:t>
      </w:r>
      <w:r w:rsidR="00A84B1D" w:rsidRPr="00750866">
        <w:rPr>
          <w:position w:val="-14"/>
        </w:rPr>
        <w:object w:dxaOrig="480" w:dyaOrig="540" w14:anchorId="37C1A15A">
          <v:shape id="_x0000_i1026" type="#_x0000_t75" style="width:24.7pt;height:27.95pt" o:ole="">
            <v:imagedata r:id="rId12" o:title=""/>
          </v:shape>
          <o:OLEObject Type="Embed" ProgID="Equation.DSMT4" ShapeID="_x0000_i1026" DrawAspect="Content" ObjectID="_1662909385" r:id="rId13"/>
        </w:object>
      </w:r>
      <w:r w:rsidR="00A84B1D" w:rsidRPr="00E733DF">
        <w:fldChar w:fldCharType="begin"/>
      </w:r>
      <w:r w:rsidR="00A84B1D" w:rsidRPr="00E733DF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  <m:r>
              <m:rPr>
                <m:nor/>
              </m:rPr>
              <w:rPr>
                <w:i/>
              </w:rPr>
              <m:t>AB</m:t>
            </m:r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</m:e>
        </m:acc>
      </m:oMath>
      <w:r w:rsidR="00A84B1D" w:rsidRPr="00E733DF">
        <w:instrText xml:space="preserve"> </w:instrText>
      </w:r>
      <w:r w:rsidR="00A84B1D" w:rsidRPr="00E733DF">
        <w:fldChar w:fldCharType="end"/>
      </w:r>
      <w:r w:rsidR="00A84B1D" w:rsidRPr="00FC02D9">
        <w:t xml:space="preserve">. Give your answer as a simplified surd. </w:t>
      </w:r>
    </w:p>
    <w:p w14:paraId="3B3BA6E6" w14:textId="77777777" w:rsidR="00A84B1D" w:rsidRPr="00A71C75" w:rsidRDefault="00A84B1D" w:rsidP="007B28B2">
      <w:pPr>
        <w:pStyle w:val="partmarks"/>
      </w:pPr>
      <w:r w:rsidRPr="009E5570">
        <w:t>(</w:t>
      </w:r>
      <w:r w:rsidRPr="00A71C75">
        <w:t>2</w:t>
      </w:r>
      <w:r w:rsidRPr="009E5570">
        <w:t>)</w:t>
      </w:r>
    </w:p>
    <w:p w14:paraId="35717A1B" w14:textId="33605727" w:rsidR="007A79C1" w:rsidRPr="007A79C1" w:rsidRDefault="007A79C1" w:rsidP="00545A48">
      <w:pPr>
        <w:pStyle w:val="totalmarks"/>
      </w:pPr>
      <w:r w:rsidRPr="007A79C1">
        <w:t> 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7B28B2">
        <w:t>2 is</w:t>
      </w:r>
      <w:r w:rsidR="007B28B2" w:rsidRPr="007A79C1">
        <w:t xml:space="preserve"> </w:t>
      </w:r>
      <w:r w:rsidRPr="007A79C1">
        <w:t>4 marks)</w:t>
      </w:r>
    </w:p>
    <w:p w14:paraId="5D662B48" w14:textId="77777777" w:rsidR="007A79C1" w:rsidRPr="007A79C1" w:rsidRDefault="007A79C1" w:rsidP="007A79C1">
      <w:pPr>
        <w:widowControl w:val="0"/>
        <w:suppressAutoHyphens w:val="0"/>
        <w:autoSpaceDE w:val="0"/>
        <w:autoSpaceDN w:val="0"/>
        <w:adjustRightInd w:val="0"/>
        <w:spacing w:before="120" w:after="120"/>
        <w:ind w:right="0"/>
      </w:pPr>
      <w:r w:rsidRPr="007A79C1">
        <w:t> </w:t>
      </w:r>
    </w:p>
    <w:p w14:paraId="3C47CB35" w14:textId="3D61DD34" w:rsidR="00A84B1D" w:rsidRDefault="007A79C1" w:rsidP="00A84B1D">
      <w:pPr>
        <w:pStyle w:val="questionlevel-1"/>
      </w:pPr>
      <w:r w:rsidRPr="007A79C1">
        <w:rPr>
          <w:b/>
          <w:bCs/>
        </w:rPr>
        <w:t>3</w:t>
      </w:r>
      <w:r>
        <w:rPr>
          <w:b/>
          <w:bCs/>
        </w:rPr>
        <w:t>.</w:t>
      </w:r>
      <w:r w:rsidR="000C3DB5">
        <w:rPr>
          <w:b/>
          <w:bCs/>
        </w:rPr>
        <w:tab/>
      </w:r>
      <w:r w:rsidR="00A84B1D" w:rsidRPr="00674CDA">
        <w:t xml:space="preserve">Given that the point </w:t>
      </w:r>
      <w:r w:rsidR="00A84B1D" w:rsidRPr="00674CDA">
        <w:rPr>
          <w:i/>
          <w:iCs/>
        </w:rPr>
        <w:t xml:space="preserve">A </w:t>
      </w:r>
      <w:r w:rsidR="00A84B1D" w:rsidRPr="00674CDA">
        <w:t>has position vector 4</w:t>
      </w:r>
      <w:r w:rsidR="00A84B1D" w:rsidRPr="00674CDA">
        <w:rPr>
          <w:b/>
          <w:bCs/>
        </w:rPr>
        <w:t xml:space="preserve">i </w:t>
      </w:r>
      <w:r w:rsidR="00A84B1D" w:rsidRPr="00674CDA">
        <w:t>− 5</w:t>
      </w:r>
      <w:r w:rsidR="00A84B1D" w:rsidRPr="00674CDA">
        <w:rPr>
          <w:b/>
          <w:bCs/>
        </w:rPr>
        <w:t xml:space="preserve">j </w:t>
      </w:r>
      <w:r w:rsidR="00A84B1D" w:rsidRPr="00674CDA">
        <w:t xml:space="preserve">and the point </w:t>
      </w:r>
      <w:r w:rsidR="00A84B1D" w:rsidRPr="00674CDA">
        <w:rPr>
          <w:i/>
          <w:iCs/>
        </w:rPr>
        <w:t xml:space="preserve">B </w:t>
      </w:r>
      <w:r w:rsidR="00A84B1D" w:rsidRPr="00674CDA">
        <w:t>has position vector −5</w:t>
      </w:r>
      <w:r w:rsidR="00A84B1D" w:rsidRPr="00674CDA">
        <w:rPr>
          <w:b/>
          <w:bCs/>
        </w:rPr>
        <w:t xml:space="preserve">i </w:t>
      </w:r>
      <w:r w:rsidR="00A84B1D" w:rsidRPr="00674CDA">
        <w:t>−2</w:t>
      </w:r>
      <w:r w:rsidR="00A84B1D" w:rsidRPr="00674CDA">
        <w:rPr>
          <w:b/>
          <w:bCs/>
        </w:rPr>
        <w:t>j</w:t>
      </w:r>
      <w:r w:rsidR="00A84B1D" w:rsidRPr="00674CDA">
        <w:t>,</w:t>
      </w:r>
    </w:p>
    <w:p w14:paraId="52E661EA" w14:textId="6E6FD91F" w:rsidR="00A84B1D" w:rsidRPr="00F0746A" w:rsidRDefault="000C3DB5" w:rsidP="00A84B1D">
      <w:pPr>
        <w:pStyle w:val="questionlevel-2"/>
        <w:rPr>
          <w:iCs/>
        </w:rPr>
      </w:pPr>
      <w:r>
        <w:tab/>
      </w:r>
      <w:r w:rsidR="00A84B1D" w:rsidRPr="00674CDA">
        <w:t>(</w:t>
      </w:r>
      <w:r w:rsidR="00A84B1D" w:rsidRPr="004D3764">
        <w:rPr>
          <w:i/>
          <w:iCs/>
        </w:rPr>
        <w:t>a</w:t>
      </w:r>
      <w:r w:rsidR="00A84B1D" w:rsidRPr="00674CDA">
        <w:t xml:space="preserve">) </w:t>
      </w:r>
      <w:r w:rsidR="00A84B1D">
        <w:tab/>
      </w:r>
      <w:r w:rsidR="00A84B1D" w:rsidRPr="00674CDA">
        <w:t xml:space="preserve">find the vector </w:t>
      </w:r>
      <w:r w:rsidR="00A84B1D" w:rsidRPr="00377048">
        <w:rPr>
          <w:position w:val="-4"/>
        </w:rPr>
        <w:object w:dxaOrig="440" w:dyaOrig="420" w14:anchorId="2C57D307">
          <v:shape id="_x0000_i1027" type="#_x0000_t75" style="width:22.55pt;height:21.5pt" o:ole="">
            <v:imagedata r:id="rId10" o:title=""/>
          </v:shape>
          <o:OLEObject Type="Embed" ProgID="Equation.DSMT4" ShapeID="_x0000_i1027" DrawAspect="Content" ObjectID="_1662909386" r:id="rId14"/>
        </w:object>
      </w:r>
      <w:r w:rsidR="00A84B1D">
        <w:t>,</w:t>
      </w:r>
    </w:p>
    <w:p w14:paraId="6B4732DC" w14:textId="77777777" w:rsidR="00A84B1D" w:rsidRDefault="00A84B1D" w:rsidP="007B28B2">
      <w:pPr>
        <w:pStyle w:val="partmarks"/>
      </w:pPr>
      <w:r w:rsidRPr="00674CDA">
        <w:t>(2)</w:t>
      </w:r>
    </w:p>
    <w:p w14:paraId="52B63AFD" w14:textId="53E9742B" w:rsidR="00A84B1D" w:rsidRPr="00A84B1D" w:rsidRDefault="000C3DB5" w:rsidP="00A84B1D">
      <w:pPr>
        <w:pStyle w:val="questionlevel-2"/>
        <w:rPr>
          <w:i/>
          <w:iCs/>
        </w:rPr>
      </w:pPr>
      <w:r>
        <w:tab/>
      </w:r>
      <w:r w:rsidR="00A84B1D" w:rsidRPr="00674CDA">
        <w:t>(</w:t>
      </w:r>
      <w:r w:rsidR="00A84B1D" w:rsidRPr="004D3764">
        <w:rPr>
          <w:i/>
          <w:iCs/>
        </w:rPr>
        <w:t>b</w:t>
      </w:r>
      <w:r w:rsidR="00A84B1D" w:rsidRPr="00674CDA">
        <w:t>)</w:t>
      </w:r>
      <w:r w:rsidR="00A84B1D">
        <w:tab/>
        <w:t xml:space="preserve">find </w:t>
      </w:r>
      <w:r w:rsidR="00A84B1D" w:rsidRPr="00750866">
        <w:rPr>
          <w:position w:val="-14"/>
        </w:rPr>
        <w:object w:dxaOrig="480" w:dyaOrig="540" w14:anchorId="46A6F79B">
          <v:shape id="_x0000_i1028" type="#_x0000_t75" style="width:24.7pt;height:27.95pt" o:ole="">
            <v:imagedata r:id="rId12" o:title=""/>
          </v:shape>
          <o:OLEObject Type="Embed" ProgID="Equation.DSMT4" ShapeID="_x0000_i1028" DrawAspect="Content" ObjectID="_1662909387" r:id="rId15"/>
        </w:object>
      </w:r>
      <w:r w:rsidR="00A84B1D" w:rsidRPr="00E733DF">
        <w:fldChar w:fldCharType="begin"/>
      </w:r>
      <w:r w:rsidR="00A84B1D" w:rsidRPr="00E733DF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  <m:r>
              <m:rPr>
                <m:nor/>
              </m:rPr>
              <w:rPr>
                <w:i/>
              </w:rPr>
              <m:t>AB</m:t>
            </m:r>
            <m:r>
              <m:rPr>
                <m:nor/>
              </m:rPr>
              <w:rPr>
                <w:rFonts w:ascii="Cambria Math"/>
                <w:i/>
              </w:rPr>
              <m:t xml:space="preserve"> </m:t>
            </m:r>
          </m:e>
        </m:acc>
      </m:oMath>
      <w:r w:rsidR="00A84B1D" w:rsidRPr="00E733DF">
        <w:instrText xml:space="preserve"> </w:instrText>
      </w:r>
      <w:r w:rsidR="00A84B1D" w:rsidRPr="00E733DF">
        <w:fldChar w:fldCharType="end"/>
      </w:r>
      <w:r w:rsidR="00A84B1D" w:rsidRPr="00FC02D9">
        <w:t>.</w:t>
      </w:r>
      <w:r w:rsidR="00A84B1D">
        <w:rPr>
          <w:i/>
          <w:iCs/>
        </w:rPr>
        <w:t xml:space="preserve"> </w:t>
      </w:r>
      <w:r w:rsidR="00A84B1D" w:rsidRPr="00674CDA">
        <w:t>Give your answer as a simplified surd.</w:t>
      </w:r>
    </w:p>
    <w:p w14:paraId="3401F06D" w14:textId="77777777" w:rsidR="00A84B1D" w:rsidRPr="00674CDA" w:rsidRDefault="00A84B1D" w:rsidP="007B28B2">
      <w:pPr>
        <w:pStyle w:val="partmarks"/>
      </w:pPr>
      <w:r w:rsidRPr="00674CDA">
        <w:t>(2)</w:t>
      </w:r>
    </w:p>
    <w:p w14:paraId="2C8526FF" w14:textId="3E1A83D7" w:rsidR="007A79C1" w:rsidRDefault="007A79C1" w:rsidP="000C3DB5">
      <w:pPr>
        <w:pStyle w:val="totalmarks"/>
      </w:pPr>
      <w:r w:rsidRPr="007A79C1">
        <w:t> 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7B28B2">
        <w:t>3 is</w:t>
      </w:r>
      <w:r w:rsidR="007B28B2" w:rsidRPr="007A79C1">
        <w:t xml:space="preserve"> </w:t>
      </w:r>
      <w:r w:rsidRPr="007A79C1">
        <w:t>4 marks)</w:t>
      </w:r>
    </w:p>
    <w:p w14:paraId="19E181A2" w14:textId="77777777" w:rsidR="00A84B1D" w:rsidRPr="007A79C1" w:rsidRDefault="00A84B1D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jc w:val="right"/>
      </w:pPr>
    </w:p>
    <w:p w14:paraId="1B1CD00F" w14:textId="77777777" w:rsidR="000C3DB5" w:rsidRDefault="000C3DB5">
      <w:pPr>
        <w:suppressAutoHyphens w:val="0"/>
        <w:spacing w:before="0"/>
        <w:ind w:right="0"/>
        <w:rPr>
          <w:rFonts w:eastAsia="Calibri"/>
          <w:b/>
          <w:bCs/>
        </w:rPr>
      </w:pPr>
      <w:bookmarkStart w:id="0" w:name="_Hlk43133090"/>
      <w:bookmarkEnd w:id="0"/>
      <w:r>
        <w:rPr>
          <w:rFonts w:eastAsia="Calibri"/>
          <w:b/>
          <w:bCs/>
        </w:rPr>
        <w:br w:type="page"/>
      </w:r>
    </w:p>
    <w:p w14:paraId="74A4DC90" w14:textId="6D51F4C7" w:rsidR="005E43D9" w:rsidRPr="00946185" w:rsidRDefault="007A79C1" w:rsidP="005E43D9">
      <w:pPr>
        <w:pStyle w:val="questionlevel-1"/>
      </w:pPr>
      <w:r w:rsidRPr="007A79C1">
        <w:rPr>
          <w:rFonts w:eastAsia="Calibri"/>
          <w:b/>
          <w:bCs/>
        </w:rPr>
        <w:lastRenderedPageBreak/>
        <w:t>4</w:t>
      </w:r>
      <w:r>
        <w:rPr>
          <w:rFonts w:eastAsia="Calibri"/>
          <w:b/>
          <w:bCs/>
        </w:rPr>
        <w:t>.</w:t>
      </w:r>
      <w:r w:rsidR="000C3DB5">
        <w:rPr>
          <w:rFonts w:eastAsia="Calibri"/>
          <w:b/>
          <w:bCs/>
        </w:rPr>
        <w:tab/>
      </w:r>
      <w:r w:rsidR="005E43D9" w:rsidRPr="00946185">
        <w:t xml:space="preserve">The diagram shows parallelogram </w:t>
      </w:r>
      <w:r w:rsidR="005E43D9" w:rsidRPr="00946185">
        <w:rPr>
          <w:i/>
          <w:iCs/>
        </w:rPr>
        <w:t>ABCD</w:t>
      </w:r>
      <w:r w:rsidR="005E43D9" w:rsidRPr="00946185">
        <w:t>.</w:t>
      </w:r>
    </w:p>
    <w:p w14:paraId="73AE7041" w14:textId="77777777" w:rsidR="005E43D9" w:rsidRDefault="005E43D9" w:rsidP="005E43D9">
      <w:pPr>
        <w:autoSpaceDE w:val="0"/>
        <w:autoSpaceDN w:val="0"/>
        <w:adjustRightInd w:val="0"/>
        <w:rPr>
          <w:i/>
          <w:iCs/>
          <w:color w:val="000000"/>
        </w:rPr>
      </w:pPr>
    </w:p>
    <w:p w14:paraId="061555D8" w14:textId="053E7EFC" w:rsidR="005E43D9" w:rsidRDefault="005E43D9" w:rsidP="005E43D9">
      <w:pPr>
        <w:autoSpaceDE w:val="0"/>
        <w:autoSpaceDN w:val="0"/>
        <w:adjustRightInd w:val="0"/>
        <w:jc w:val="right"/>
        <w:rPr>
          <w:i/>
          <w:iCs/>
          <w:color w:val="000000"/>
        </w:rPr>
      </w:pPr>
      <w:r w:rsidRPr="00F11F09">
        <w:rPr>
          <w:i/>
          <w:iCs/>
          <w:noProof/>
          <w:color w:val="000000"/>
        </w:rPr>
        <w:drawing>
          <wp:inline distT="0" distB="0" distL="0" distR="0" wp14:anchorId="0EC9F44F" wp14:editId="39BC3B5F">
            <wp:extent cx="4869180" cy="2197100"/>
            <wp:effectExtent l="0" t="0" r="762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8AE60E" w14:textId="77777777" w:rsidR="005E43D9" w:rsidRDefault="005E43D9" w:rsidP="005E43D9">
      <w:pPr>
        <w:autoSpaceDE w:val="0"/>
        <w:autoSpaceDN w:val="0"/>
        <w:adjustRightInd w:val="0"/>
        <w:rPr>
          <w:i/>
          <w:iCs/>
          <w:color w:val="000000"/>
        </w:rPr>
      </w:pPr>
    </w:p>
    <w:p w14:paraId="1AA895D5" w14:textId="77777777" w:rsidR="005E43D9" w:rsidRPr="00F11F09" w:rsidRDefault="005E43D9" w:rsidP="000C3DB5">
      <w:pPr>
        <w:autoSpaceDE w:val="0"/>
        <w:autoSpaceDN w:val="0"/>
        <w:adjustRightInd w:val="0"/>
        <w:ind w:left="2880" w:firstLine="720"/>
        <w:rPr>
          <w:iCs/>
          <w:color w:val="000000"/>
        </w:rPr>
      </w:pPr>
      <w:r w:rsidRPr="00F11F09">
        <w:rPr>
          <w:i/>
          <w:iCs/>
          <w:color w:val="000000"/>
          <w:position w:val="-4"/>
        </w:rPr>
        <w:object w:dxaOrig="440" w:dyaOrig="500" w14:anchorId="74AE3F7B">
          <v:shape id="_x0000_i1029" type="#_x0000_t75" style="width:22.55pt;height:24.7pt" o:ole="">
            <v:imagedata r:id="rId17" o:title=""/>
          </v:shape>
          <o:OLEObject Type="Embed" ProgID="Equation.DSMT4" ShapeID="_x0000_i1029" DrawAspect="Content" ObjectID="_1662909388" r:id="rId18"/>
        </w:object>
      </w:r>
      <w:r>
        <w:rPr>
          <w:iCs/>
          <w:color w:val="000000"/>
        </w:rPr>
        <w:t xml:space="preserve"> = </w:t>
      </w:r>
      <w:r w:rsidRPr="00F11F09">
        <w:rPr>
          <w:iCs/>
          <w:color w:val="000000"/>
          <w:position w:val="-32"/>
        </w:rPr>
        <w:object w:dxaOrig="440" w:dyaOrig="760" w14:anchorId="5BC64825">
          <v:shape id="_x0000_i1030" type="#_x0000_t75" style="width:22.55pt;height:38.7pt" o:ole="">
            <v:imagedata r:id="rId19" o:title=""/>
          </v:shape>
          <o:OLEObject Type="Embed" ProgID="Equation.DSMT4" ShapeID="_x0000_i1030" DrawAspect="Content" ObjectID="_1662909389" r:id="rId20"/>
        </w:object>
      </w:r>
      <w:r>
        <w:rPr>
          <w:i/>
          <w:iCs/>
          <w:color w:val="000000"/>
        </w:rPr>
        <w:tab/>
      </w:r>
      <w:r w:rsidRPr="00F11F09">
        <w:rPr>
          <w:i/>
          <w:iCs/>
          <w:color w:val="000000"/>
          <w:position w:val="-4"/>
        </w:rPr>
        <w:object w:dxaOrig="440" w:dyaOrig="500" w14:anchorId="60CA9406">
          <v:shape id="_x0000_i1031" type="#_x0000_t75" style="width:22.55pt;height:24.7pt" o:ole="">
            <v:imagedata r:id="rId21" o:title=""/>
          </v:shape>
          <o:OLEObject Type="Embed" ProgID="Equation.DSMT4" ShapeID="_x0000_i1031" DrawAspect="Content" ObjectID="_1662909390" r:id="rId22"/>
        </w:object>
      </w:r>
      <w:r>
        <w:rPr>
          <w:iCs/>
          <w:color w:val="000000"/>
        </w:rPr>
        <w:t xml:space="preserve"> = </w:t>
      </w:r>
      <w:r w:rsidRPr="00F11F09">
        <w:rPr>
          <w:iCs/>
          <w:color w:val="000000"/>
          <w:position w:val="-32"/>
        </w:rPr>
        <w:object w:dxaOrig="540" w:dyaOrig="760" w14:anchorId="569D8930">
          <v:shape id="_x0000_i1032" type="#_x0000_t75" style="width:26.85pt;height:38.7pt" o:ole="">
            <v:imagedata r:id="rId23" o:title=""/>
          </v:shape>
          <o:OLEObject Type="Embed" ProgID="Equation.DSMT4" ShapeID="_x0000_i1032" DrawAspect="Content" ObjectID="_1662909391" r:id="rId24"/>
        </w:object>
      </w:r>
    </w:p>
    <w:p w14:paraId="5088D1D6" w14:textId="77777777" w:rsidR="005E43D9" w:rsidRDefault="005E43D9" w:rsidP="005E43D9">
      <w:pPr>
        <w:autoSpaceDE w:val="0"/>
        <w:autoSpaceDN w:val="0"/>
        <w:adjustRightInd w:val="0"/>
        <w:rPr>
          <w:color w:val="000000"/>
        </w:rPr>
      </w:pPr>
    </w:p>
    <w:p w14:paraId="2BE6E732" w14:textId="77777777" w:rsidR="005E43D9" w:rsidRPr="00946185" w:rsidRDefault="005E43D9" w:rsidP="000C3DB5">
      <w:pPr>
        <w:pStyle w:val="questionlevel-1"/>
        <w:ind w:firstLine="0"/>
      </w:pPr>
      <w:r w:rsidRPr="00946185">
        <w:t xml:space="preserve">The point </w:t>
      </w:r>
      <w:r w:rsidRPr="00946185">
        <w:rPr>
          <w:i/>
          <w:iCs/>
        </w:rPr>
        <w:t xml:space="preserve">B </w:t>
      </w:r>
      <w:r w:rsidRPr="00946185">
        <w:t xml:space="preserve">has coordinates </w:t>
      </w:r>
      <w:r w:rsidRPr="00267732">
        <w:t>(</w:t>
      </w:r>
      <w:r w:rsidRPr="00946185">
        <w:t>5, 8</w:t>
      </w:r>
      <w:r w:rsidRPr="00267732">
        <w:t>)</w:t>
      </w:r>
    </w:p>
    <w:p w14:paraId="54402495" w14:textId="7C28772B" w:rsidR="005E43D9" w:rsidRPr="00946185" w:rsidRDefault="000C3DB5" w:rsidP="005E43D9">
      <w:pPr>
        <w:pStyle w:val="questionlevel-2"/>
      </w:pPr>
      <w:r>
        <w:tab/>
      </w:r>
      <w:r w:rsidR="005E43D9" w:rsidRPr="00267732">
        <w:t>(</w:t>
      </w:r>
      <w:r w:rsidR="005E43D9" w:rsidRPr="00267732">
        <w:rPr>
          <w:i/>
        </w:rPr>
        <w:t>a</w:t>
      </w:r>
      <w:r w:rsidR="005E43D9" w:rsidRPr="00267732">
        <w:t>)</w:t>
      </w:r>
      <w:r w:rsidR="005E43D9" w:rsidRPr="00267732">
        <w:rPr>
          <w:i/>
        </w:rPr>
        <w:tab/>
      </w:r>
      <w:r w:rsidR="005E43D9" w:rsidRPr="00946185">
        <w:t xml:space="preserve">Work out the coordinates of the point </w:t>
      </w:r>
      <w:r w:rsidR="005E43D9" w:rsidRPr="00946185">
        <w:rPr>
          <w:i/>
          <w:iCs/>
        </w:rPr>
        <w:t>C</w:t>
      </w:r>
      <w:r w:rsidR="005E43D9" w:rsidRPr="00946185">
        <w:t>.</w:t>
      </w:r>
    </w:p>
    <w:p w14:paraId="757C5B25" w14:textId="499A4A5C" w:rsidR="005E43D9" w:rsidRDefault="005E43D9" w:rsidP="007B28B2">
      <w:pPr>
        <w:pStyle w:val="partmarks"/>
      </w:pPr>
      <w:r w:rsidRPr="00267732">
        <w:t xml:space="preserve"> (</w:t>
      </w:r>
      <w:r w:rsidRPr="001274D7">
        <w:t>3</w:t>
      </w:r>
      <w:r w:rsidRPr="00267732">
        <w:t>)</w:t>
      </w:r>
    </w:p>
    <w:p w14:paraId="22DB0EC3" w14:textId="77777777" w:rsidR="005E43D9" w:rsidRPr="00946185" w:rsidRDefault="005E43D9" w:rsidP="000C3DB5">
      <w:pPr>
        <w:pStyle w:val="questionlevel-1"/>
        <w:ind w:firstLine="0"/>
      </w:pPr>
      <w:r w:rsidRPr="00946185">
        <w:t xml:space="preserve">The point </w:t>
      </w:r>
      <w:r w:rsidRPr="00946185">
        <w:rPr>
          <w:i/>
          <w:iCs/>
        </w:rPr>
        <w:t xml:space="preserve">E </w:t>
      </w:r>
      <w:r w:rsidRPr="00946185">
        <w:t xml:space="preserve">has coordinates </w:t>
      </w:r>
      <w:r w:rsidRPr="00267732">
        <w:t>(</w:t>
      </w:r>
      <w:r w:rsidRPr="00946185">
        <w:t>63, 211</w:t>
      </w:r>
      <w:r w:rsidRPr="00267732">
        <w:t>)</w:t>
      </w:r>
    </w:p>
    <w:p w14:paraId="3E0D1D50" w14:textId="3FCDD2E7" w:rsidR="005E43D9" w:rsidRDefault="000C3DB5" w:rsidP="005E43D9">
      <w:pPr>
        <w:pStyle w:val="questionlevel-2"/>
        <w:rPr>
          <w:bCs/>
        </w:rPr>
      </w:pPr>
      <w:r>
        <w:tab/>
      </w:r>
      <w:r w:rsidR="005E43D9" w:rsidRPr="00267732">
        <w:t>(</w:t>
      </w:r>
      <w:r w:rsidR="005E43D9" w:rsidRPr="00267732">
        <w:rPr>
          <w:i/>
        </w:rPr>
        <w:t>b</w:t>
      </w:r>
      <w:r w:rsidR="005E43D9" w:rsidRPr="00267732">
        <w:t>)</w:t>
      </w:r>
      <w:r w:rsidR="005E43D9" w:rsidRPr="00267732">
        <w:rPr>
          <w:i/>
        </w:rPr>
        <w:tab/>
      </w:r>
      <w:r w:rsidR="00A05516" w:rsidRPr="00946185">
        <w:rPr>
          <w:color w:val="000000"/>
        </w:rPr>
        <w:t xml:space="preserve">Use a vector method to prove that </w:t>
      </w:r>
      <w:r w:rsidR="00A05516" w:rsidRPr="00946185">
        <w:rPr>
          <w:i/>
          <w:iCs/>
          <w:color w:val="000000"/>
        </w:rPr>
        <w:t xml:space="preserve">ABE </w:t>
      </w:r>
      <w:r w:rsidR="00A05516" w:rsidRPr="00946185">
        <w:rPr>
          <w:color w:val="000000"/>
        </w:rPr>
        <w:t>is a straight line.</w:t>
      </w:r>
      <w:r w:rsidR="005E43D9" w:rsidRPr="00946185">
        <w:t xml:space="preserve"> </w:t>
      </w:r>
    </w:p>
    <w:p w14:paraId="28214724" w14:textId="77777777" w:rsidR="005E43D9" w:rsidRPr="001274D7" w:rsidRDefault="005E43D9" w:rsidP="007B28B2">
      <w:pPr>
        <w:pStyle w:val="partmarks"/>
      </w:pPr>
      <w:r w:rsidRPr="00267732">
        <w:t>(</w:t>
      </w:r>
      <w:r w:rsidRPr="001274D7">
        <w:t>2</w:t>
      </w:r>
      <w:r w:rsidRPr="00267732">
        <w:t>)</w:t>
      </w:r>
    </w:p>
    <w:p w14:paraId="5BFA0FFC" w14:textId="534C0301" w:rsidR="007A79C1" w:rsidRPr="007A79C1" w:rsidRDefault="005E43D9" w:rsidP="000C3DB5">
      <w:pPr>
        <w:pStyle w:val="totalmarks"/>
        <w:rPr>
          <w:rFonts w:eastAsia="Calibri"/>
          <w:color w:val="000000"/>
        </w:rPr>
      </w:pPr>
      <w:r w:rsidRPr="007A79C1">
        <w:rPr>
          <w:rFonts w:eastAsia="Calibri"/>
          <w:color w:val="000000"/>
        </w:rPr>
        <w:t xml:space="preserve"> </w:t>
      </w:r>
      <w:r w:rsidR="007A79C1" w:rsidRPr="007A79C1">
        <w:rPr>
          <w:rFonts w:eastAsia="Calibri"/>
          <w:color w:val="000000"/>
        </w:rPr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C66865">
        <w:t>4 is</w:t>
      </w:r>
      <w:r w:rsidR="00C66865" w:rsidRPr="007A79C1">
        <w:t xml:space="preserve"> </w:t>
      </w:r>
      <w:r w:rsidR="007A79C1" w:rsidRPr="007A79C1">
        <w:rPr>
          <w:rFonts w:eastAsia="Calibri"/>
          <w:color w:val="000000"/>
        </w:rPr>
        <w:t>5 marks)</w:t>
      </w:r>
    </w:p>
    <w:p w14:paraId="31A3017C" w14:textId="77777777" w:rsidR="00A05516" w:rsidRDefault="00A05516" w:rsidP="005E43D9">
      <w:pPr>
        <w:pStyle w:val="questionlevel-1"/>
        <w:rPr>
          <w:rFonts w:eastAsia="Calibri"/>
          <w:b/>
          <w:bCs/>
        </w:rPr>
      </w:pPr>
    </w:p>
    <w:p w14:paraId="0ECB4B97" w14:textId="4FD9587A" w:rsidR="005E43D9" w:rsidRDefault="007A79C1" w:rsidP="005E43D9">
      <w:pPr>
        <w:pStyle w:val="questionlevel-1"/>
      </w:pPr>
      <w:r w:rsidRPr="007A79C1">
        <w:rPr>
          <w:rFonts w:eastAsia="Calibri"/>
          <w:b/>
          <w:bCs/>
        </w:rPr>
        <w:t>5</w:t>
      </w:r>
      <w:r>
        <w:rPr>
          <w:rFonts w:eastAsia="Calibri"/>
          <w:b/>
          <w:bCs/>
        </w:rPr>
        <w:t>.</w:t>
      </w:r>
      <w:r w:rsidR="004D3764">
        <w:rPr>
          <w:rFonts w:eastAsia="Calibri"/>
          <w:b/>
          <w:bCs/>
        </w:rPr>
        <w:tab/>
      </w:r>
      <w:r w:rsidR="005E43D9">
        <w:t>Here are two vectors.</w:t>
      </w:r>
    </w:p>
    <w:p w14:paraId="60ED9852" w14:textId="77777777" w:rsidR="005E43D9" w:rsidRDefault="005E43D9" w:rsidP="005E43D9">
      <w:pPr>
        <w:tabs>
          <w:tab w:val="left" w:pos="0"/>
          <w:tab w:val="left" w:pos="2268"/>
        </w:tabs>
        <w:autoSpaceDE w:val="0"/>
        <w:autoSpaceDN w:val="0"/>
        <w:adjustRightInd w:val="0"/>
        <w:jc w:val="center"/>
      </w:pPr>
      <w:r>
        <w:rPr>
          <w:rFonts w:eastAsia="Calibri"/>
          <w:position w:val="-4"/>
        </w:rPr>
        <w:object w:dxaOrig="435" w:dyaOrig="495" w14:anchorId="149A21B6">
          <v:shape id="_x0000_i1033" type="#_x0000_t75" style="width:21.5pt;height:24.7pt" o:ole="">
            <v:imagedata r:id="rId25" o:title=""/>
          </v:shape>
          <o:OLEObject Type="Embed" ProgID="Equation.DSMT4" ShapeID="_x0000_i1033" DrawAspect="Content" ObjectID="_1662909392" r:id="rId26"/>
        </w:object>
      </w:r>
      <w:r>
        <w:t xml:space="preserve"> = </w:t>
      </w:r>
      <w:r>
        <w:rPr>
          <w:rFonts w:eastAsia="Calibri"/>
          <w:position w:val="-32"/>
        </w:rPr>
        <w:object w:dxaOrig="585" w:dyaOrig="765" w14:anchorId="780BF4CB">
          <v:shape id="_x0000_i1034" type="#_x0000_t75" style="width:29pt;height:38.7pt" o:ole="">
            <v:imagedata r:id="rId27" o:title=""/>
          </v:shape>
          <o:OLEObject Type="Embed" ProgID="Equation.DSMT4" ShapeID="_x0000_i1034" DrawAspect="Content" ObjectID="_1662909393" r:id="rId28"/>
        </w:object>
      </w:r>
      <w:r>
        <w:tab/>
      </w:r>
      <w:r>
        <w:rPr>
          <w:rFonts w:eastAsia="Calibri"/>
          <w:position w:val="-4"/>
        </w:rPr>
        <w:object w:dxaOrig="435" w:dyaOrig="495" w14:anchorId="7DBAF9FE">
          <v:shape id="_x0000_i1035" type="#_x0000_t75" style="width:21.5pt;height:24.7pt" o:ole="">
            <v:imagedata r:id="rId29" o:title=""/>
          </v:shape>
          <o:OLEObject Type="Embed" ProgID="Equation.DSMT4" ShapeID="_x0000_i1035" DrawAspect="Content" ObjectID="_1662909394" r:id="rId30"/>
        </w:object>
      </w:r>
      <w:r>
        <w:t xml:space="preserve"> = </w:t>
      </w:r>
      <w:r>
        <w:rPr>
          <w:rFonts w:eastAsia="Calibri"/>
          <w:position w:val="-32"/>
        </w:rPr>
        <w:object w:dxaOrig="420" w:dyaOrig="765" w14:anchorId="091574FF">
          <v:shape id="_x0000_i1036" type="#_x0000_t75" style="width:20.4pt;height:38.7pt" o:ole="">
            <v:imagedata r:id="rId31" o:title=""/>
          </v:shape>
          <o:OLEObject Type="Embed" ProgID="Equation.DSMT4" ShapeID="_x0000_i1036" DrawAspect="Content" ObjectID="_1662909395" r:id="rId32"/>
        </w:object>
      </w:r>
    </w:p>
    <w:p w14:paraId="1E535216" w14:textId="77777777" w:rsidR="005E43D9" w:rsidRDefault="005E43D9" w:rsidP="004D3764">
      <w:pPr>
        <w:pStyle w:val="questionlevel-1"/>
        <w:ind w:firstLine="0"/>
      </w:pPr>
      <w:r>
        <w:t xml:space="preserve">Find the magnitude of </w:t>
      </w:r>
      <w:r>
        <w:rPr>
          <w:rFonts w:eastAsia="Calibri"/>
          <w:position w:val="-4"/>
        </w:rPr>
        <w:object w:dxaOrig="435" w:dyaOrig="495" w14:anchorId="17360786">
          <v:shape id="_x0000_i1037" type="#_x0000_t75" style="width:21.5pt;height:24.7pt" o:ole="">
            <v:imagedata r:id="rId33" o:title=""/>
          </v:shape>
          <o:OLEObject Type="Embed" ProgID="Equation.DSMT4" ShapeID="_x0000_i1037" DrawAspect="Content" ObjectID="_1662909396" r:id="rId34"/>
        </w:object>
      </w:r>
    </w:p>
    <w:p w14:paraId="10A1B445" w14:textId="62400E05" w:rsidR="007A79C1" w:rsidRPr="007A79C1" w:rsidRDefault="007A79C1" w:rsidP="00C66865">
      <w:pPr>
        <w:pStyle w:val="totalmarks"/>
        <w:rPr>
          <w:rFonts w:eastAsia="Calibri"/>
        </w:rPr>
      </w:pPr>
      <w:r w:rsidRPr="007A79C1">
        <w:rPr>
          <w:rFonts w:eastAsia="Calibri"/>
        </w:rPr>
        <w:t>(</w:t>
      </w:r>
      <w:r w:rsidR="007B28B2" w:rsidRPr="007A79C1">
        <w:t xml:space="preserve">Total for </w:t>
      </w:r>
      <w:r w:rsidR="007B28B2">
        <w:t>Q</w:t>
      </w:r>
      <w:r w:rsidR="007B28B2" w:rsidRPr="007A79C1">
        <w:t xml:space="preserve">uestion </w:t>
      </w:r>
      <w:r w:rsidR="00C66865">
        <w:t>5</w:t>
      </w:r>
      <w:r w:rsidR="007B28B2">
        <w:t xml:space="preserve"> is</w:t>
      </w:r>
      <w:r w:rsidR="007B28B2" w:rsidRPr="007A79C1">
        <w:t xml:space="preserve"> </w:t>
      </w:r>
      <w:r w:rsidRPr="007A79C1">
        <w:rPr>
          <w:rFonts w:eastAsia="Calibri"/>
        </w:rPr>
        <w:t>3 marks)</w:t>
      </w:r>
    </w:p>
    <w:p w14:paraId="268D6F5E" w14:textId="77777777" w:rsidR="007A79C1" w:rsidRPr="007A79C1" w:rsidRDefault="007A79C1" w:rsidP="007A79C1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rFonts w:eastAsia="Calibri"/>
          <w:b/>
          <w:bCs/>
        </w:rPr>
      </w:pPr>
    </w:p>
    <w:p w14:paraId="233FDAF6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50CA914F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4A68F0C0" w14:textId="77777777" w:rsidR="005E43D9" w:rsidRDefault="005E43D9" w:rsidP="007A79C1">
      <w:pPr>
        <w:widowControl w:val="0"/>
        <w:suppressAutoHyphens w:val="0"/>
        <w:autoSpaceDE w:val="0"/>
        <w:autoSpaceDN w:val="0"/>
        <w:adjustRightInd w:val="0"/>
        <w:spacing w:before="0"/>
        <w:ind w:right="0"/>
        <w:rPr>
          <w:rFonts w:eastAsia="Calibri"/>
          <w:b/>
          <w:bCs/>
          <w:lang w:eastAsia="en-US"/>
        </w:rPr>
      </w:pPr>
    </w:p>
    <w:p w14:paraId="31DC91E7" w14:textId="77777777" w:rsidR="00A05516" w:rsidRDefault="00A05516">
      <w:pPr>
        <w:suppressAutoHyphens w:val="0"/>
        <w:spacing w:before="0"/>
        <w:ind w:right="0"/>
        <w:rPr>
          <w:rFonts w:eastAsia="Calibri"/>
          <w:b/>
          <w:bCs/>
          <w:lang w:eastAsia="en-US"/>
        </w:rPr>
      </w:pPr>
      <w:r>
        <w:rPr>
          <w:rFonts w:eastAsia="Calibri"/>
          <w:b/>
          <w:bCs/>
          <w:lang w:eastAsia="en-US"/>
        </w:rPr>
        <w:br w:type="page"/>
      </w:r>
    </w:p>
    <w:p w14:paraId="5A256E8B" w14:textId="4850BF32" w:rsidR="007A79C1" w:rsidRPr="004D3764" w:rsidRDefault="007A79C1" w:rsidP="004D3764">
      <w:pPr>
        <w:pStyle w:val="questionlevel-1"/>
        <w:rPr>
          <w:rFonts w:eastAsia="Calibri"/>
          <w:b/>
          <w:bCs/>
          <w:lang w:eastAsia="en-US"/>
        </w:rPr>
      </w:pPr>
      <w:r w:rsidRPr="004D3764">
        <w:rPr>
          <w:rFonts w:eastAsia="Calibri"/>
          <w:b/>
          <w:bCs/>
          <w:lang w:eastAsia="en-US"/>
        </w:rPr>
        <w:lastRenderedPageBreak/>
        <w:t>6.</w:t>
      </w:r>
      <w:r w:rsidR="004D3764" w:rsidRPr="004D3764">
        <w:rPr>
          <w:rFonts w:eastAsia="Calibri"/>
          <w:b/>
          <w:bCs/>
          <w:lang w:eastAsia="en-US"/>
        </w:rPr>
        <w:tab/>
      </w:r>
    </w:p>
    <w:p w14:paraId="5A360F31" w14:textId="77777777" w:rsidR="005E43D9" w:rsidRDefault="005E43D9" w:rsidP="005E43D9">
      <w:pPr>
        <w:tabs>
          <w:tab w:val="left" w:pos="0"/>
        </w:tabs>
        <w:autoSpaceDE w:val="0"/>
        <w:autoSpaceDN w:val="0"/>
        <w:adjustRightInd w:val="0"/>
        <w:jc w:val="right"/>
      </w:pPr>
      <w:r>
        <w:rPr>
          <w:noProof/>
          <w:lang w:val="en-US"/>
        </w:rPr>
        <w:drawing>
          <wp:inline distT="0" distB="0" distL="0" distR="0" wp14:anchorId="7F0D2FAA" wp14:editId="37EA7F06">
            <wp:extent cx="4474916" cy="1945363"/>
            <wp:effectExtent l="0" t="0" r="0" b="10795"/>
            <wp:docPr id="15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5872" cy="1945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F1A6F6" w14:textId="77777777" w:rsidR="005E43D9" w:rsidRDefault="005E43D9" w:rsidP="005E43D9">
      <w:pPr>
        <w:tabs>
          <w:tab w:val="left" w:pos="0"/>
        </w:tabs>
        <w:autoSpaceDE w:val="0"/>
        <w:autoSpaceDN w:val="0"/>
        <w:adjustRightInd w:val="0"/>
      </w:pPr>
    </w:p>
    <w:p w14:paraId="5F9F153D" w14:textId="77777777" w:rsidR="005E43D9" w:rsidRPr="00DE377D" w:rsidRDefault="005E43D9" w:rsidP="004D3764">
      <w:pPr>
        <w:pStyle w:val="questionlevel-1"/>
        <w:ind w:firstLine="0"/>
      </w:pPr>
      <w:r w:rsidRPr="00DE377D">
        <w:rPr>
          <w:i/>
          <w:iCs/>
        </w:rPr>
        <w:t xml:space="preserve">ABC </w:t>
      </w:r>
      <w:r w:rsidRPr="00DE377D">
        <w:t>is a triangle.</w:t>
      </w:r>
    </w:p>
    <w:p w14:paraId="74FEB83F" w14:textId="77777777" w:rsidR="005E43D9" w:rsidRPr="00DE377D" w:rsidRDefault="005E43D9" w:rsidP="004D3764">
      <w:pPr>
        <w:pStyle w:val="questionlevel-1"/>
        <w:ind w:firstLine="0"/>
      </w:pPr>
      <w:r w:rsidRPr="00DE377D">
        <w:t xml:space="preserve">The midpoint of </w:t>
      </w:r>
      <w:r w:rsidRPr="00DE377D">
        <w:rPr>
          <w:i/>
          <w:iCs/>
        </w:rPr>
        <w:t xml:space="preserve">BC </w:t>
      </w:r>
      <w:r w:rsidRPr="00DE377D">
        <w:t xml:space="preserve">is </w:t>
      </w:r>
      <w:r w:rsidRPr="00DE377D">
        <w:rPr>
          <w:i/>
          <w:iCs/>
        </w:rPr>
        <w:t>M</w:t>
      </w:r>
      <w:r w:rsidRPr="00DE377D">
        <w:t>.</w:t>
      </w:r>
    </w:p>
    <w:p w14:paraId="6AEF4916" w14:textId="77777777" w:rsidR="005E43D9" w:rsidRPr="00DE377D" w:rsidRDefault="005E43D9" w:rsidP="004D3764">
      <w:pPr>
        <w:pStyle w:val="questionlevel-1"/>
        <w:ind w:firstLine="0"/>
      </w:pPr>
      <w:r w:rsidRPr="00DE377D">
        <w:rPr>
          <w:i/>
          <w:iCs/>
        </w:rPr>
        <w:t xml:space="preserve">P </w:t>
      </w:r>
      <w:r w:rsidRPr="00DE377D">
        <w:t xml:space="preserve">is a point on </w:t>
      </w:r>
      <w:r w:rsidRPr="00DE377D">
        <w:rPr>
          <w:i/>
          <w:iCs/>
        </w:rPr>
        <w:t>AM</w:t>
      </w:r>
      <w:r w:rsidRPr="00DE377D">
        <w:t>.</w:t>
      </w:r>
    </w:p>
    <w:bookmarkStart w:id="1" w:name="_Hlk45525591"/>
    <w:p w14:paraId="6FD6CAE0" w14:textId="77777777" w:rsidR="005E43D9" w:rsidRPr="00704157" w:rsidRDefault="005E43D9" w:rsidP="004D3764">
      <w:pPr>
        <w:pStyle w:val="questionlevel-1"/>
        <w:ind w:firstLine="0"/>
      </w:pPr>
      <w:r w:rsidRPr="00704157">
        <w:rPr>
          <w:position w:val="-4"/>
        </w:rPr>
        <w:object w:dxaOrig="440" w:dyaOrig="500" w14:anchorId="1708F754">
          <v:shape id="_x0000_i1038" type="#_x0000_t75" style="width:22.55pt;height:24.7pt" o:ole="">
            <v:imagedata r:id="rId36" o:title=""/>
          </v:shape>
          <o:OLEObject Type="Embed" ProgID="Equation.DSMT4" ShapeID="_x0000_i1038" DrawAspect="Content" ObjectID="_1662909397" r:id="rId37"/>
        </w:object>
      </w:r>
      <w:bookmarkEnd w:id="1"/>
      <w:r>
        <w:t xml:space="preserve"> = 4</w:t>
      </w:r>
      <w:r>
        <w:rPr>
          <w:b/>
        </w:rPr>
        <w:t>a</w:t>
      </w:r>
    </w:p>
    <w:p w14:paraId="1E31EAE3" w14:textId="77777777" w:rsidR="005E43D9" w:rsidRDefault="005E43D9" w:rsidP="004D3764">
      <w:pPr>
        <w:pStyle w:val="questionlevel-1"/>
        <w:ind w:firstLine="0"/>
      </w:pPr>
      <w:r w:rsidRPr="00704157">
        <w:rPr>
          <w:position w:val="-4"/>
        </w:rPr>
        <w:object w:dxaOrig="440" w:dyaOrig="500" w14:anchorId="4E051C5E">
          <v:shape id="_x0000_i1039" type="#_x0000_t75" style="width:22.55pt;height:24.7pt" o:ole="">
            <v:imagedata r:id="rId38" o:title=""/>
          </v:shape>
          <o:OLEObject Type="Embed" ProgID="Equation.DSMT4" ShapeID="_x0000_i1039" DrawAspect="Content" ObjectID="_1662909398" r:id="rId39"/>
        </w:object>
      </w:r>
      <w:r>
        <w:t xml:space="preserve"> = 2</w:t>
      </w:r>
      <w:r>
        <w:rPr>
          <w:b/>
        </w:rPr>
        <w:t>b</w:t>
      </w:r>
    </w:p>
    <w:p w14:paraId="7C0CD583" w14:textId="77777777" w:rsidR="005E43D9" w:rsidRPr="00704157" w:rsidRDefault="005E43D9" w:rsidP="004D3764">
      <w:pPr>
        <w:pStyle w:val="questionlevel-1"/>
        <w:ind w:firstLine="0"/>
        <w:rPr>
          <w:b/>
        </w:rPr>
      </w:pPr>
      <w:r w:rsidRPr="00704157">
        <w:rPr>
          <w:position w:val="-4"/>
        </w:rPr>
        <w:object w:dxaOrig="440" w:dyaOrig="500" w14:anchorId="351E2D99">
          <v:shape id="_x0000_i1040" type="#_x0000_t75" style="width:22.55pt;height:24.7pt" o:ole="">
            <v:imagedata r:id="rId40" o:title=""/>
          </v:shape>
          <o:OLEObject Type="Embed" ProgID="Equation.DSMT4" ShapeID="_x0000_i1040" DrawAspect="Content" ObjectID="_1662909399" r:id="rId41"/>
        </w:object>
      </w:r>
      <w:r>
        <w:t xml:space="preserve"> = </w:t>
      </w:r>
      <w:r w:rsidRPr="00704157">
        <w:rPr>
          <w:position w:val="-24"/>
        </w:rPr>
        <w:object w:dxaOrig="240" w:dyaOrig="660" w14:anchorId="61C80C30">
          <v:shape id="_x0000_i1041" type="#_x0000_t75" style="width:11.8pt;height:32.25pt" o:ole="">
            <v:imagedata r:id="rId42" o:title=""/>
          </v:shape>
          <o:OLEObject Type="Embed" ProgID="Equation.DSMT4" ShapeID="_x0000_i1041" DrawAspect="Content" ObjectID="_1662909400" r:id="rId43"/>
        </w:object>
      </w:r>
      <w:r>
        <w:rPr>
          <w:b/>
        </w:rPr>
        <w:t>a</w:t>
      </w:r>
      <w:r>
        <w:t xml:space="preserve"> + </w:t>
      </w:r>
      <w:r w:rsidRPr="00704157">
        <w:rPr>
          <w:position w:val="-24"/>
        </w:rPr>
        <w:object w:dxaOrig="240" w:dyaOrig="660" w14:anchorId="528883D3">
          <v:shape id="_x0000_i1042" type="#_x0000_t75" style="width:11.8pt;height:32.25pt" o:ole="">
            <v:imagedata r:id="rId44" o:title=""/>
          </v:shape>
          <o:OLEObject Type="Embed" ProgID="Equation.DSMT4" ShapeID="_x0000_i1042" DrawAspect="Content" ObjectID="_1662909401" r:id="rId45"/>
        </w:object>
      </w:r>
      <w:r>
        <w:rPr>
          <w:b/>
        </w:rPr>
        <w:t>b</w:t>
      </w:r>
    </w:p>
    <w:p w14:paraId="1367F4A2" w14:textId="77777777" w:rsidR="005E43D9" w:rsidRDefault="005E43D9" w:rsidP="005E43D9">
      <w:pPr>
        <w:pStyle w:val="questionlevel-1"/>
      </w:pPr>
    </w:p>
    <w:p w14:paraId="1620B003" w14:textId="77777777" w:rsidR="005E43D9" w:rsidRPr="00DE377D" w:rsidRDefault="005E43D9" w:rsidP="004D3764">
      <w:pPr>
        <w:pStyle w:val="questionlevel-1"/>
        <w:ind w:firstLine="0"/>
        <w:rPr>
          <w:i/>
          <w:iCs/>
        </w:rPr>
      </w:pPr>
      <w:r w:rsidRPr="00DE377D">
        <w:t xml:space="preserve">Find the ratio </w:t>
      </w:r>
      <w:r w:rsidRPr="00DE377D">
        <w:rPr>
          <w:i/>
          <w:iCs/>
        </w:rPr>
        <w:t xml:space="preserve">AP </w:t>
      </w:r>
      <w:r w:rsidRPr="00DE377D">
        <w:t xml:space="preserve">: </w:t>
      </w:r>
      <w:r w:rsidRPr="00DE377D">
        <w:rPr>
          <w:i/>
          <w:iCs/>
        </w:rPr>
        <w:t>PM</w:t>
      </w:r>
    </w:p>
    <w:p w14:paraId="269C94AE" w14:textId="699F23ED" w:rsidR="007A79C1" w:rsidRPr="007A79C1" w:rsidRDefault="007A79C1" w:rsidP="00C66865">
      <w:pPr>
        <w:pStyle w:val="totalmarks"/>
        <w:rPr>
          <w:rFonts w:eastAsia="Calibri"/>
          <w:lang w:eastAsia="en-US"/>
        </w:rPr>
      </w:pPr>
      <w:bookmarkStart w:id="2" w:name="_Hlk43203727"/>
      <w:r w:rsidRPr="007A79C1">
        <w:rPr>
          <w:rFonts w:eastAsia="Calibri"/>
          <w:lang w:eastAsia="en-US"/>
        </w:rPr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C66865">
        <w:t>6 is</w:t>
      </w:r>
      <w:r w:rsidR="00C66865" w:rsidRPr="007A79C1">
        <w:t xml:space="preserve"> </w:t>
      </w:r>
      <w:r w:rsidRPr="007A79C1">
        <w:rPr>
          <w:rFonts w:eastAsia="Calibri"/>
          <w:lang w:eastAsia="en-US"/>
        </w:rPr>
        <w:t>3 marks)</w:t>
      </w:r>
      <w:bookmarkEnd w:id="2"/>
    </w:p>
    <w:p w14:paraId="6000976C" w14:textId="77777777" w:rsidR="007A79C1" w:rsidRPr="007A79C1" w:rsidRDefault="007A79C1" w:rsidP="007A79C1">
      <w:pPr>
        <w:suppressAutoHyphens w:val="0"/>
        <w:autoSpaceDE w:val="0"/>
        <w:autoSpaceDN w:val="0"/>
        <w:adjustRightInd w:val="0"/>
        <w:spacing w:before="0"/>
        <w:ind w:left="567" w:right="0" w:hanging="567"/>
        <w:rPr>
          <w:bCs/>
          <w:lang w:val="en-US" w:eastAsia="en-US"/>
        </w:rPr>
      </w:pPr>
      <w:bookmarkStart w:id="3" w:name="_Hlk43212376"/>
    </w:p>
    <w:bookmarkEnd w:id="3"/>
    <w:p w14:paraId="11BDFDA1" w14:textId="77777777" w:rsidR="007A79C1" w:rsidRPr="007A79C1" w:rsidRDefault="007A79C1" w:rsidP="007A79C1">
      <w:pPr>
        <w:tabs>
          <w:tab w:val="left" w:pos="0"/>
        </w:tabs>
        <w:suppressAutoHyphens w:val="0"/>
        <w:autoSpaceDE w:val="0"/>
        <w:autoSpaceDN w:val="0"/>
        <w:adjustRightInd w:val="0"/>
        <w:spacing w:before="0"/>
        <w:ind w:right="0"/>
        <w:rPr>
          <w:bCs/>
          <w:lang w:val="en-US" w:eastAsia="en-US"/>
        </w:rPr>
      </w:pPr>
    </w:p>
    <w:p w14:paraId="3C45887D" w14:textId="730AB86B" w:rsidR="007A79C1" w:rsidRPr="004D3764" w:rsidRDefault="007A79C1" w:rsidP="004D3764">
      <w:pPr>
        <w:pStyle w:val="questionlevel-1"/>
        <w:rPr>
          <w:b/>
          <w:bCs/>
        </w:rPr>
      </w:pPr>
      <w:r w:rsidRPr="007A79C1">
        <w:br w:type="page"/>
      </w:r>
      <w:r w:rsidR="00E631B0">
        <w:rPr>
          <w:b/>
          <w:bCs/>
        </w:rPr>
        <w:lastRenderedPageBreak/>
        <w:t>7</w:t>
      </w:r>
      <w:r w:rsidRPr="004D3764">
        <w:rPr>
          <w:b/>
          <w:bCs/>
        </w:rPr>
        <w:t>.</w:t>
      </w:r>
      <w:r w:rsidR="004D3764" w:rsidRPr="004D3764">
        <w:rPr>
          <w:b/>
          <w:bCs/>
        </w:rPr>
        <w:tab/>
      </w:r>
    </w:p>
    <w:p w14:paraId="77CBBED2" w14:textId="77777777" w:rsidR="00E05F7D" w:rsidRDefault="00E05F7D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  <w:rPr>
          <w:noProof/>
        </w:rPr>
      </w:pPr>
    </w:p>
    <w:p w14:paraId="52920664" w14:textId="17A6DF28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center"/>
      </w:pPr>
      <w:r w:rsidRPr="007A79C1">
        <w:rPr>
          <w:noProof/>
        </w:rPr>
        <w:drawing>
          <wp:inline distT="0" distB="0" distL="0" distR="0" wp14:anchorId="2D3A7342" wp14:editId="489F059B">
            <wp:extent cx="5759450" cy="262444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64"/>
                    <a:stretch/>
                  </pic:blipFill>
                  <pic:spPr bwMode="auto">
                    <a:xfrm>
                      <a:off x="0" y="0"/>
                      <a:ext cx="5759450" cy="2624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0C0225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</w:pPr>
    </w:p>
    <w:p w14:paraId="32BB1AC9" w14:textId="77777777" w:rsidR="007A79C1" w:rsidRPr="007A79C1" w:rsidRDefault="007A79C1" w:rsidP="00E05F7D">
      <w:pPr>
        <w:pStyle w:val="questionlevel-1"/>
        <w:ind w:firstLine="0"/>
        <w:rPr>
          <w:b/>
          <w:i/>
        </w:rPr>
      </w:pPr>
      <w:r w:rsidRPr="007A79C1">
        <w:t xml:space="preserve">Figure 2 shows the triangle </w:t>
      </w:r>
      <w:r w:rsidRPr="007A79C1">
        <w:rPr>
          <w:i/>
        </w:rPr>
        <w:t xml:space="preserve">OAB </w:t>
      </w:r>
      <w:r w:rsidRPr="007A79C1">
        <w:t xml:space="preserve">with </w:t>
      </w:r>
      <w:r w:rsidRPr="007A79C1">
        <w:rPr>
          <w:rFonts w:eastAsia="Calibri"/>
          <w:i/>
          <w:position w:val="-4"/>
        </w:rPr>
        <w:object w:dxaOrig="435" w:dyaOrig="495" w14:anchorId="1E1816BA">
          <v:shape id="_x0000_i1051" type="#_x0000_t75" style="width:21.5pt;height:24.7pt" o:ole="">
            <v:imagedata r:id="rId47" o:title=""/>
          </v:shape>
          <o:OLEObject Type="Embed" ProgID="Equation.DSMT4" ShapeID="_x0000_i1051" DrawAspect="Content" ObjectID="_1662909402" r:id="rId48"/>
        </w:object>
      </w:r>
      <w:r w:rsidRPr="007A79C1">
        <w:t xml:space="preserve"> = 2</w:t>
      </w:r>
      <w:r w:rsidRPr="007A79C1">
        <w:rPr>
          <w:b/>
        </w:rPr>
        <w:t>a</w:t>
      </w:r>
      <w:r w:rsidRPr="007A79C1">
        <w:t xml:space="preserve"> and </w:t>
      </w:r>
      <w:r w:rsidRPr="007A79C1">
        <w:rPr>
          <w:rFonts w:eastAsia="Calibri"/>
          <w:position w:val="-4"/>
        </w:rPr>
        <w:object w:dxaOrig="435" w:dyaOrig="495" w14:anchorId="1D2CA02F">
          <v:shape id="_x0000_i1052" type="#_x0000_t75" style="width:21.5pt;height:24.7pt" o:ole="">
            <v:imagedata r:id="rId49" o:title=""/>
          </v:shape>
          <o:OLEObject Type="Embed" ProgID="Equation.DSMT4" ShapeID="_x0000_i1052" DrawAspect="Content" ObjectID="_1662909403" r:id="rId50"/>
        </w:object>
      </w:r>
      <w:r w:rsidRPr="007A79C1">
        <w:t xml:space="preserve"> = 3</w:t>
      </w:r>
      <w:r w:rsidRPr="007A79C1">
        <w:rPr>
          <w:b/>
        </w:rPr>
        <w:t>b</w:t>
      </w:r>
    </w:p>
    <w:p w14:paraId="4EFF6696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C lies on OA such that </w:t>
      </w:r>
      <w:r w:rsidRPr="007A79C1">
        <w:rPr>
          <w:rFonts w:eastAsia="Calibri"/>
          <w:position w:val="-4"/>
        </w:rPr>
        <w:object w:dxaOrig="435" w:dyaOrig="495" w14:anchorId="5409F0E8">
          <v:shape id="_x0000_i1053" type="#_x0000_t75" style="width:21.5pt;height:24.7pt" o:ole="">
            <v:imagedata r:id="rId51" o:title=""/>
          </v:shape>
          <o:OLEObject Type="Embed" ProgID="Equation.DSMT4" ShapeID="_x0000_i1053" DrawAspect="Content" ObjectID="_1662909404" r:id="rId52"/>
        </w:object>
      </w:r>
      <w:r w:rsidRPr="007A79C1">
        <w:t xml:space="preserve"> = </w:t>
      </w:r>
      <w:r w:rsidRPr="007A79C1">
        <w:rPr>
          <w:rFonts w:eastAsia="Calibri"/>
          <w:position w:val="-24"/>
        </w:rPr>
        <w:object w:dxaOrig="225" w:dyaOrig="660" w14:anchorId="1C6BD936">
          <v:shape id="_x0000_i1054" type="#_x0000_t75" style="width:10.75pt;height:32.25pt" o:ole="">
            <v:imagedata r:id="rId53" o:title=""/>
          </v:shape>
          <o:OLEObject Type="Embed" ProgID="Equation.DSMT4" ShapeID="_x0000_i1054" DrawAspect="Content" ObjectID="_1662909405" r:id="rId54"/>
        </w:object>
      </w:r>
      <w:r w:rsidRPr="007A79C1">
        <w:rPr>
          <w:rFonts w:eastAsia="Calibri"/>
          <w:position w:val="-4"/>
        </w:rPr>
        <w:object w:dxaOrig="435" w:dyaOrig="495" w14:anchorId="7078B9CA">
          <v:shape id="_x0000_i1055" type="#_x0000_t75" style="width:21.5pt;height:24.7pt" o:ole="">
            <v:imagedata r:id="rId55" o:title=""/>
          </v:shape>
          <o:OLEObject Type="Embed" ProgID="Equation.DSMT4" ShapeID="_x0000_i1055" DrawAspect="Content" ObjectID="_1662909406" r:id="rId56"/>
        </w:object>
      </w:r>
    </w:p>
    <w:p w14:paraId="370F72F7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D lies on OB such that </w:t>
      </w:r>
      <w:r w:rsidRPr="007A79C1">
        <w:rPr>
          <w:rFonts w:eastAsia="Calibri"/>
          <w:position w:val="-4"/>
        </w:rPr>
        <w:object w:dxaOrig="435" w:dyaOrig="495" w14:anchorId="627C7E08">
          <v:shape id="_x0000_i1056" type="#_x0000_t75" style="width:21.5pt;height:24.7pt" o:ole="">
            <v:imagedata r:id="rId57" o:title=""/>
          </v:shape>
          <o:OLEObject Type="Embed" ProgID="Equation.DSMT4" ShapeID="_x0000_i1056" DrawAspect="Content" ObjectID="_1662909407" r:id="rId58"/>
        </w:object>
      </w:r>
      <w:r w:rsidRPr="007A79C1">
        <w:t xml:space="preserve"> = </w:t>
      </w:r>
      <w:r w:rsidRPr="007A79C1">
        <w:rPr>
          <w:rFonts w:eastAsia="Calibri"/>
          <w:position w:val="-24"/>
        </w:rPr>
        <w:object w:dxaOrig="240" w:dyaOrig="660" w14:anchorId="5CFBD84A">
          <v:shape id="_x0000_i1057" type="#_x0000_t75" style="width:11.8pt;height:32.25pt" o:ole="">
            <v:imagedata r:id="rId59" o:title=""/>
          </v:shape>
          <o:OLEObject Type="Embed" ProgID="Equation.DSMT4" ShapeID="_x0000_i1057" DrawAspect="Content" ObjectID="_1662909408" r:id="rId60"/>
        </w:object>
      </w:r>
      <w:r w:rsidRPr="007A79C1">
        <w:rPr>
          <w:rFonts w:eastAsia="Calibri"/>
          <w:position w:val="-4"/>
        </w:rPr>
        <w:object w:dxaOrig="435" w:dyaOrig="495" w14:anchorId="44A5717D">
          <v:shape id="_x0000_i1058" type="#_x0000_t75" style="width:21.5pt;height:24.7pt" o:ole="">
            <v:imagedata r:id="rId61" o:title=""/>
          </v:shape>
          <o:OLEObject Type="Embed" ProgID="Equation.DSMT4" ShapeID="_x0000_i1058" DrawAspect="Content" ObjectID="_1662909409" r:id="rId62"/>
        </w:object>
      </w:r>
    </w:p>
    <w:p w14:paraId="66BA4BD7" w14:textId="5E646E75" w:rsidR="007A79C1" w:rsidRPr="007A79C1" w:rsidRDefault="00E05F7D" w:rsidP="007B28B2">
      <w:pPr>
        <w:pStyle w:val="questionlevel-2"/>
        <w:rPr>
          <w:iCs/>
        </w:rPr>
      </w:pPr>
      <w:r>
        <w:tab/>
      </w:r>
      <w:r w:rsidR="007A79C1" w:rsidRPr="007A79C1">
        <w:t>(a)</w:t>
      </w:r>
      <w:r w:rsidR="007A79C1" w:rsidRPr="007A79C1">
        <w:tab/>
        <w:t xml:space="preserve">Find </w:t>
      </w:r>
      <w:r w:rsidR="007A79C1" w:rsidRPr="007A79C1">
        <w:rPr>
          <w:rFonts w:eastAsia="Calibri"/>
          <w:iCs/>
          <w:position w:val="-4"/>
        </w:rPr>
        <w:object w:dxaOrig="435" w:dyaOrig="495" w14:anchorId="19FFA3C0">
          <v:shape id="_x0000_i1059" type="#_x0000_t75" style="width:21.5pt;height:24.7pt" o:ole="">
            <v:imagedata r:id="rId63" o:title=""/>
          </v:shape>
          <o:OLEObject Type="Embed" ProgID="Equation.DSMT4" ShapeID="_x0000_i1059" DrawAspect="Content" ObjectID="_1662909410" r:id="rId64"/>
        </w:object>
      </w:r>
      <w:r w:rsidR="007A79C1" w:rsidRPr="007A79C1">
        <w:rPr>
          <w:iCs/>
        </w:rPr>
        <w:t xml:space="preserve"> </w:t>
      </w:r>
      <w:r w:rsidR="007A79C1" w:rsidRPr="007A79C1">
        <w:t xml:space="preserve">in terms of </w:t>
      </w:r>
      <w:r w:rsidR="007A79C1" w:rsidRPr="007A79C1">
        <w:rPr>
          <w:b/>
          <w:bCs/>
        </w:rPr>
        <w:t xml:space="preserve">a </w:t>
      </w:r>
      <w:r w:rsidR="007A79C1" w:rsidRPr="007A79C1">
        <w:t xml:space="preserve">and </w:t>
      </w:r>
      <w:r w:rsidR="007A79C1" w:rsidRPr="007A79C1">
        <w:rPr>
          <w:b/>
          <w:bCs/>
        </w:rPr>
        <w:t>b</w:t>
      </w:r>
      <w:r w:rsidR="007A79C1" w:rsidRPr="007A79C1">
        <w:t>.</w:t>
      </w:r>
    </w:p>
    <w:p w14:paraId="13FC5658" w14:textId="77777777" w:rsidR="007A79C1" w:rsidRPr="007A79C1" w:rsidRDefault="007A79C1" w:rsidP="007B28B2">
      <w:pPr>
        <w:pStyle w:val="partmarks"/>
      </w:pPr>
      <w:r w:rsidRPr="007A79C1">
        <w:t>(2)</w:t>
      </w:r>
    </w:p>
    <w:p w14:paraId="52891C46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710E8D02" w14:textId="77777777" w:rsidR="007A79C1" w:rsidRPr="007A79C1" w:rsidRDefault="007A79C1" w:rsidP="00E05F7D">
      <w:pPr>
        <w:pStyle w:val="questionlevel-1"/>
        <w:ind w:firstLine="0"/>
        <w:rPr>
          <w:i/>
          <w:iCs/>
        </w:rPr>
      </w:pPr>
      <w:r w:rsidRPr="007A79C1">
        <w:t xml:space="preserve">The point </w:t>
      </w:r>
      <w:r w:rsidRPr="007A79C1">
        <w:rPr>
          <w:i/>
          <w:iCs/>
        </w:rPr>
        <w:t xml:space="preserve">P </w:t>
      </w:r>
      <w:r w:rsidRPr="007A79C1">
        <w:t xml:space="preserve">is such that </w:t>
      </w:r>
      <w:r w:rsidRPr="007A79C1">
        <w:rPr>
          <w:i/>
          <w:iCs/>
        </w:rPr>
        <w:t xml:space="preserve">ODBP </w:t>
      </w:r>
      <w:r w:rsidRPr="007A79C1">
        <w:t xml:space="preserve">is a straight line and </w:t>
      </w:r>
      <w:r w:rsidRPr="007A79C1">
        <w:rPr>
          <w:i/>
          <w:iCs/>
        </w:rPr>
        <w:t xml:space="preserve">AP </w:t>
      </w:r>
      <w:r w:rsidRPr="007A79C1">
        <w:t xml:space="preserve">is parallel to </w:t>
      </w:r>
      <w:r w:rsidRPr="007A79C1">
        <w:rPr>
          <w:i/>
          <w:iCs/>
        </w:rPr>
        <w:t>CD.</w:t>
      </w:r>
    </w:p>
    <w:p w14:paraId="56446EED" w14:textId="4DEE5532" w:rsidR="007A79C1" w:rsidRPr="007A79C1" w:rsidRDefault="00E05F7D" w:rsidP="007B28B2">
      <w:pPr>
        <w:pStyle w:val="questionlevel-2"/>
      </w:pPr>
      <w:r>
        <w:tab/>
      </w:r>
      <w:r w:rsidR="007A79C1" w:rsidRPr="007A79C1">
        <w:t>(b)</w:t>
      </w:r>
      <w:r w:rsidR="007A79C1" w:rsidRPr="007A79C1">
        <w:tab/>
        <w:t xml:space="preserve">Find </w:t>
      </w:r>
      <w:r w:rsidR="007A79C1" w:rsidRPr="007A79C1">
        <w:rPr>
          <w:rFonts w:eastAsia="Calibri"/>
          <w:position w:val="-4"/>
        </w:rPr>
        <w:object w:dxaOrig="435" w:dyaOrig="495" w14:anchorId="7F39C055">
          <v:shape id="_x0000_i1060" type="#_x0000_t75" style="width:21.5pt;height:24.7pt" o:ole="">
            <v:imagedata r:id="rId65" o:title=""/>
          </v:shape>
          <o:OLEObject Type="Embed" ProgID="Equation.DSMT4" ShapeID="_x0000_i1060" DrawAspect="Content" ObjectID="_1662909411" r:id="rId66"/>
        </w:object>
      </w:r>
      <w:r w:rsidR="007A79C1" w:rsidRPr="007A79C1">
        <w:t xml:space="preserve"> in terms of </w:t>
      </w:r>
      <w:r w:rsidR="007A79C1" w:rsidRPr="007A79C1">
        <w:rPr>
          <w:b/>
          <w:bCs/>
        </w:rPr>
        <w:t>b</w:t>
      </w:r>
      <w:r w:rsidR="007A79C1" w:rsidRPr="007A79C1">
        <w:t>.</w:t>
      </w:r>
    </w:p>
    <w:p w14:paraId="1A6054D7" w14:textId="77777777" w:rsidR="007A79C1" w:rsidRPr="007A79C1" w:rsidRDefault="007A79C1" w:rsidP="007B28B2">
      <w:pPr>
        <w:pStyle w:val="partmarks"/>
      </w:pPr>
      <w:r w:rsidRPr="007A79C1">
        <w:t>(4)</w:t>
      </w:r>
    </w:p>
    <w:p w14:paraId="7CA36E4E" w14:textId="77777777" w:rsidR="007A79C1" w:rsidRPr="007A79C1" w:rsidRDefault="007A79C1" w:rsidP="007A79C1">
      <w:pPr>
        <w:tabs>
          <w:tab w:val="left" w:pos="426"/>
        </w:tabs>
        <w:suppressAutoHyphens w:val="0"/>
        <w:autoSpaceDE w:val="0"/>
        <w:autoSpaceDN w:val="0"/>
        <w:adjustRightInd w:val="0"/>
        <w:spacing w:before="0"/>
        <w:ind w:right="0"/>
        <w:jc w:val="right"/>
        <w:rPr>
          <w:b/>
          <w:bCs/>
        </w:rPr>
      </w:pPr>
    </w:p>
    <w:p w14:paraId="24CB9B00" w14:textId="77777777" w:rsidR="007A79C1" w:rsidRPr="007A79C1" w:rsidRDefault="007A79C1" w:rsidP="00E05F7D">
      <w:pPr>
        <w:pStyle w:val="questionlevel-1"/>
        <w:ind w:firstLine="0"/>
      </w:pPr>
      <w:r w:rsidRPr="007A79C1">
        <w:t xml:space="preserve">The point Q is such that </w:t>
      </w:r>
      <w:r w:rsidRPr="007A79C1">
        <w:rPr>
          <w:rFonts w:eastAsia="Calibri"/>
          <w:position w:val="-4"/>
        </w:rPr>
        <w:object w:dxaOrig="435" w:dyaOrig="495" w14:anchorId="659476EF">
          <v:shape id="_x0000_i1061" type="#_x0000_t75" style="width:21.5pt;height:24.7pt" o:ole="">
            <v:imagedata r:id="rId67" o:title=""/>
          </v:shape>
          <o:OLEObject Type="Embed" ProgID="Equation.DSMT4" ShapeID="_x0000_i1061" DrawAspect="Content" ObjectID="_1662909412" r:id="rId68"/>
        </w:object>
      </w:r>
      <w:r w:rsidRPr="007A79C1">
        <w:t xml:space="preserve"> = </w:t>
      </w:r>
      <w:r w:rsidRPr="007A79C1">
        <w:rPr>
          <w:rFonts w:eastAsia="Calibri"/>
          <w:position w:val="-10"/>
        </w:rPr>
        <w:object w:dxaOrig="435" w:dyaOrig="555" w14:anchorId="0BA3AAFC">
          <v:shape id="_x0000_i1062" type="#_x0000_t75" style="width:21.5pt;height:27.95pt" o:ole="">
            <v:imagedata r:id="rId69" o:title=""/>
          </v:shape>
          <o:OLEObject Type="Embed" ProgID="Equation.DSMT4" ShapeID="_x0000_i1062" DrawAspect="Content" ObjectID="_1662909413" r:id="rId70"/>
        </w:object>
      </w:r>
    </w:p>
    <w:p w14:paraId="320621CC" w14:textId="4B473F12" w:rsidR="007A79C1" w:rsidRPr="007A79C1" w:rsidRDefault="00E05F7D" w:rsidP="007B28B2">
      <w:pPr>
        <w:pStyle w:val="questionlevel-2"/>
      </w:pPr>
      <w:r>
        <w:tab/>
      </w:r>
      <w:r w:rsidR="007A79C1" w:rsidRPr="007A79C1">
        <w:t>(</w:t>
      </w:r>
      <w:r w:rsidR="007A79C1" w:rsidRPr="007A79C1">
        <w:rPr>
          <w:i/>
        </w:rPr>
        <w:t>c</w:t>
      </w:r>
      <w:r w:rsidR="007A79C1" w:rsidRPr="007A79C1">
        <w:t>)</w:t>
      </w:r>
      <w:r w:rsidR="007A79C1" w:rsidRPr="007A79C1">
        <w:rPr>
          <w:i/>
        </w:rPr>
        <w:tab/>
      </w:r>
      <w:r w:rsidR="007A79C1" w:rsidRPr="007A79C1">
        <w:t xml:space="preserve">Show that </w:t>
      </w:r>
      <w:r w:rsidR="007A79C1" w:rsidRPr="007A79C1">
        <w:rPr>
          <w:i/>
          <w:iCs/>
        </w:rPr>
        <w:t>A</w:t>
      </w:r>
      <w:r w:rsidR="007A79C1" w:rsidRPr="007A79C1">
        <w:t xml:space="preserve">, </w:t>
      </w:r>
      <w:r w:rsidR="007A79C1" w:rsidRPr="007A79C1">
        <w:rPr>
          <w:i/>
          <w:iCs/>
        </w:rPr>
        <w:t xml:space="preserve">B </w:t>
      </w:r>
      <w:r w:rsidR="007A79C1" w:rsidRPr="007A79C1">
        <w:t xml:space="preserve">and </w:t>
      </w:r>
      <w:r w:rsidR="007A79C1" w:rsidRPr="007A79C1">
        <w:rPr>
          <w:i/>
          <w:iCs/>
        </w:rPr>
        <w:t xml:space="preserve">Q </w:t>
      </w:r>
      <w:r w:rsidR="007A79C1" w:rsidRPr="007A79C1">
        <w:t>are collinear.</w:t>
      </w:r>
    </w:p>
    <w:p w14:paraId="304B5DEF" w14:textId="77777777" w:rsidR="007A79C1" w:rsidRPr="007A79C1" w:rsidRDefault="007A79C1" w:rsidP="007B28B2">
      <w:pPr>
        <w:pStyle w:val="partmarks"/>
      </w:pPr>
      <w:r w:rsidRPr="007A79C1">
        <w:t>(4)</w:t>
      </w:r>
    </w:p>
    <w:p w14:paraId="565F76F6" w14:textId="4717FFF6" w:rsidR="007A79C1" w:rsidRPr="007A79C1" w:rsidRDefault="007A79C1" w:rsidP="00C66865">
      <w:pPr>
        <w:pStyle w:val="totalmarks"/>
      </w:pPr>
      <w:r w:rsidRPr="007A79C1">
        <w:t>(</w:t>
      </w:r>
      <w:r w:rsidR="00C66865" w:rsidRPr="007A79C1">
        <w:t xml:space="preserve">Total for </w:t>
      </w:r>
      <w:r w:rsidR="00C66865">
        <w:t>Q</w:t>
      </w:r>
      <w:r w:rsidR="00C66865" w:rsidRPr="007A79C1">
        <w:t xml:space="preserve">uestion </w:t>
      </w:r>
      <w:r w:rsidR="00E631B0">
        <w:t>7</w:t>
      </w:r>
      <w:r w:rsidR="00C66865">
        <w:t xml:space="preserve"> is</w:t>
      </w:r>
      <w:r w:rsidR="00C66865" w:rsidRPr="007A79C1">
        <w:t xml:space="preserve"> </w:t>
      </w:r>
      <w:r w:rsidRPr="007A79C1">
        <w:t>10 marks)</w:t>
      </w:r>
    </w:p>
    <w:p w14:paraId="1EC5C6A6" w14:textId="77777777" w:rsidR="0012782E" w:rsidRDefault="0012782E" w:rsidP="0010035C">
      <w:pPr>
        <w:tabs>
          <w:tab w:val="left" w:pos="360"/>
        </w:tabs>
        <w:jc w:val="both"/>
        <w:rPr>
          <w:b/>
          <w:u w:val="single"/>
        </w:rPr>
      </w:pPr>
      <w:bookmarkStart w:id="4" w:name="_GoBack"/>
      <w:bookmarkEnd w:id="4"/>
    </w:p>
    <w:p w14:paraId="24628F6B" w14:textId="77777777" w:rsidR="0012782E" w:rsidRPr="00DE60E0" w:rsidRDefault="0012782E" w:rsidP="002D1837">
      <w:pPr>
        <w:pStyle w:val="questionlevel-4"/>
        <w:spacing w:before="0"/>
        <w:ind w:left="0" w:right="0" w:firstLine="0"/>
        <w:jc w:val="center"/>
        <w:rPr>
          <w:b/>
        </w:rPr>
      </w:pPr>
    </w:p>
    <w:sectPr w:rsidR="0012782E" w:rsidRPr="00DE60E0" w:rsidSect="003E798C">
      <w:pgSz w:w="11906" w:h="16838"/>
      <w:pgMar w:top="1134" w:right="1440" w:bottom="1440" w:left="851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4AC253" w14:textId="77777777" w:rsidR="00E6252C" w:rsidRDefault="00E6252C" w:rsidP="00595968">
      <w:pPr>
        <w:spacing w:before="0"/>
      </w:pPr>
      <w:r>
        <w:separator/>
      </w:r>
    </w:p>
  </w:endnote>
  <w:endnote w:type="continuationSeparator" w:id="0">
    <w:p w14:paraId="456F4A13" w14:textId="77777777" w:rsidR="00E6252C" w:rsidRDefault="00E6252C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39B332" w14:textId="77777777" w:rsidR="00E6252C" w:rsidRDefault="00E6252C" w:rsidP="00595968">
      <w:pPr>
        <w:spacing w:before="0"/>
      </w:pPr>
      <w:r>
        <w:separator/>
      </w:r>
    </w:p>
  </w:footnote>
  <w:footnote w:type="continuationSeparator" w:id="0">
    <w:p w14:paraId="1CD27A0F" w14:textId="77777777" w:rsidR="00E6252C" w:rsidRDefault="00E6252C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5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6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8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</w:num>
  <w:num w:numId="5">
    <w:abstractNumId w:val="1"/>
  </w:num>
  <w:num w:numId="6">
    <w:abstractNumId w:val="0"/>
  </w:num>
  <w:num w:numId="7">
    <w:abstractNumId w:val="2"/>
  </w:num>
  <w:num w:numId="8">
    <w:abstractNumId w:val="1"/>
  </w:num>
  <w:num w:numId="9">
    <w:abstractNumId w:val="0"/>
  </w:num>
  <w:num w:numId="10">
    <w:abstractNumId w:val="2"/>
  </w:num>
  <w:num w:numId="11">
    <w:abstractNumId w:val="1"/>
  </w:num>
  <w:num w:numId="12">
    <w:abstractNumId w:val="0"/>
  </w:num>
  <w:num w:numId="13">
    <w:abstractNumId w:val="8"/>
  </w:num>
  <w:num w:numId="14">
    <w:abstractNumId w:val="5"/>
  </w:num>
  <w:num w:numId="15">
    <w:abstractNumId w:val="4"/>
  </w:num>
  <w:num w:numId="16">
    <w:abstractNumId w:val="6"/>
  </w:num>
  <w:num w:numId="17">
    <w:abstractNumId w:val="3"/>
  </w:num>
  <w:num w:numId="18">
    <w:abstractNumId w:val="7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evenAndOddHeaders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1380"/>
    <w:rsid w:val="000122CF"/>
    <w:rsid w:val="0001413E"/>
    <w:rsid w:val="00026E9A"/>
    <w:rsid w:val="000309E0"/>
    <w:rsid w:val="00031666"/>
    <w:rsid w:val="0005218A"/>
    <w:rsid w:val="000556F1"/>
    <w:rsid w:val="0005659D"/>
    <w:rsid w:val="0006413D"/>
    <w:rsid w:val="00064FB5"/>
    <w:rsid w:val="00066294"/>
    <w:rsid w:val="0007025B"/>
    <w:rsid w:val="00075A3E"/>
    <w:rsid w:val="00085C75"/>
    <w:rsid w:val="000C3DB5"/>
    <w:rsid w:val="000C4D9B"/>
    <w:rsid w:val="000C64C7"/>
    <w:rsid w:val="000F007B"/>
    <w:rsid w:val="000F0170"/>
    <w:rsid w:val="000F7505"/>
    <w:rsid w:val="0010035C"/>
    <w:rsid w:val="001023E5"/>
    <w:rsid w:val="00116A8C"/>
    <w:rsid w:val="0012782E"/>
    <w:rsid w:val="00135DB6"/>
    <w:rsid w:val="0014279E"/>
    <w:rsid w:val="00142A2E"/>
    <w:rsid w:val="001471E7"/>
    <w:rsid w:val="001506CA"/>
    <w:rsid w:val="001577DE"/>
    <w:rsid w:val="00164177"/>
    <w:rsid w:val="001676FF"/>
    <w:rsid w:val="001705C6"/>
    <w:rsid w:val="00173A0F"/>
    <w:rsid w:val="00176508"/>
    <w:rsid w:val="001973DA"/>
    <w:rsid w:val="001A0B84"/>
    <w:rsid w:val="001B72CE"/>
    <w:rsid w:val="001C1331"/>
    <w:rsid w:val="001D2A0B"/>
    <w:rsid w:val="001D4AC0"/>
    <w:rsid w:val="001F11C6"/>
    <w:rsid w:val="00215E06"/>
    <w:rsid w:val="00247E3F"/>
    <w:rsid w:val="00247E86"/>
    <w:rsid w:val="00260C0B"/>
    <w:rsid w:val="00267B45"/>
    <w:rsid w:val="002812AC"/>
    <w:rsid w:val="002827A5"/>
    <w:rsid w:val="00296071"/>
    <w:rsid w:val="002A006D"/>
    <w:rsid w:val="002A35A3"/>
    <w:rsid w:val="002A70F1"/>
    <w:rsid w:val="002C38FA"/>
    <w:rsid w:val="002C5FE0"/>
    <w:rsid w:val="002D1837"/>
    <w:rsid w:val="00301F46"/>
    <w:rsid w:val="0033434B"/>
    <w:rsid w:val="00366CA7"/>
    <w:rsid w:val="0038669C"/>
    <w:rsid w:val="003967AA"/>
    <w:rsid w:val="003A7419"/>
    <w:rsid w:val="003B13AA"/>
    <w:rsid w:val="003D2B9E"/>
    <w:rsid w:val="003D301F"/>
    <w:rsid w:val="003D42F6"/>
    <w:rsid w:val="003E3D88"/>
    <w:rsid w:val="003E798C"/>
    <w:rsid w:val="003F17DC"/>
    <w:rsid w:val="003F6E51"/>
    <w:rsid w:val="00411996"/>
    <w:rsid w:val="00424879"/>
    <w:rsid w:val="00425256"/>
    <w:rsid w:val="00431154"/>
    <w:rsid w:val="004476D5"/>
    <w:rsid w:val="0045172D"/>
    <w:rsid w:val="00451D65"/>
    <w:rsid w:val="00460467"/>
    <w:rsid w:val="00461120"/>
    <w:rsid w:val="00462DAD"/>
    <w:rsid w:val="0048320D"/>
    <w:rsid w:val="00487061"/>
    <w:rsid w:val="004871E1"/>
    <w:rsid w:val="00492451"/>
    <w:rsid w:val="00493067"/>
    <w:rsid w:val="00493572"/>
    <w:rsid w:val="004937F9"/>
    <w:rsid w:val="00493943"/>
    <w:rsid w:val="00496DB5"/>
    <w:rsid w:val="00497A32"/>
    <w:rsid w:val="004A00CB"/>
    <w:rsid w:val="004A1855"/>
    <w:rsid w:val="004A57C9"/>
    <w:rsid w:val="004B76E5"/>
    <w:rsid w:val="004C36EF"/>
    <w:rsid w:val="004D2732"/>
    <w:rsid w:val="004D3764"/>
    <w:rsid w:val="004D43DE"/>
    <w:rsid w:val="004D73BB"/>
    <w:rsid w:val="004E6FD9"/>
    <w:rsid w:val="004F23BE"/>
    <w:rsid w:val="004F2CD6"/>
    <w:rsid w:val="004F3FEE"/>
    <w:rsid w:val="004F581D"/>
    <w:rsid w:val="00504A2A"/>
    <w:rsid w:val="0051109C"/>
    <w:rsid w:val="00522738"/>
    <w:rsid w:val="00527822"/>
    <w:rsid w:val="00531ED2"/>
    <w:rsid w:val="00532BEB"/>
    <w:rsid w:val="005332B2"/>
    <w:rsid w:val="00535617"/>
    <w:rsid w:val="00545A48"/>
    <w:rsid w:val="00547191"/>
    <w:rsid w:val="00547EC6"/>
    <w:rsid w:val="00555B0A"/>
    <w:rsid w:val="00556647"/>
    <w:rsid w:val="00564238"/>
    <w:rsid w:val="005722F8"/>
    <w:rsid w:val="0057691A"/>
    <w:rsid w:val="00577084"/>
    <w:rsid w:val="00587593"/>
    <w:rsid w:val="005934FF"/>
    <w:rsid w:val="00595968"/>
    <w:rsid w:val="005B33EE"/>
    <w:rsid w:val="005B5EB4"/>
    <w:rsid w:val="005B63DC"/>
    <w:rsid w:val="005B7074"/>
    <w:rsid w:val="005D70D9"/>
    <w:rsid w:val="005E43D9"/>
    <w:rsid w:val="005F5FD1"/>
    <w:rsid w:val="006003EA"/>
    <w:rsid w:val="006113C2"/>
    <w:rsid w:val="00612AF2"/>
    <w:rsid w:val="00615B8F"/>
    <w:rsid w:val="00633F97"/>
    <w:rsid w:val="006357F8"/>
    <w:rsid w:val="006742B1"/>
    <w:rsid w:val="00684287"/>
    <w:rsid w:val="00684EB1"/>
    <w:rsid w:val="00687310"/>
    <w:rsid w:val="006A3B4F"/>
    <w:rsid w:val="006A43C0"/>
    <w:rsid w:val="006D0641"/>
    <w:rsid w:val="006E7830"/>
    <w:rsid w:val="006F4EBE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629B"/>
    <w:rsid w:val="007A79A6"/>
    <w:rsid w:val="007A79C1"/>
    <w:rsid w:val="007B28B2"/>
    <w:rsid w:val="007B55D6"/>
    <w:rsid w:val="007C3F0B"/>
    <w:rsid w:val="007C7D87"/>
    <w:rsid w:val="007D036B"/>
    <w:rsid w:val="007D43BF"/>
    <w:rsid w:val="007E27D7"/>
    <w:rsid w:val="007E4937"/>
    <w:rsid w:val="0080149B"/>
    <w:rsid w:val="00801716"/>
    <w:rsid w:val="00807F30"/>
    <w:rsid w:val="00810937"/>
    <w:rsid w:val="00812182"/>
    <w:rsid w:val="00822936"/>
    <w:rsid w:val="00823695"/>
    <w:rsid w:val="00830740"/>
    <w:rsid w:val="00830843"/>
    <w:rsid w:val="00863C88"/>
    <w:rsid w:val="0086473A"/>
    <w:rsid w:val="00870942"/>
    <w:rsid w:val="00876A9D"/>
    <w:rsid w:val="008771DF"/>
    <w:rsid w:val="00883150"/>
    <w:rsid w:val="00895628"/>
    <w:rsid w:val="008973D8"/>
    <w:rsid w:val="008A4FC4"/>
    <w:rsid w:val="008C51E6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02AEF"/>
    <w:rsid w:val="00906293"/>
    <w:rsid w:val="00911497"/>
    <w:rsid w:val="009237B9"/>
    <w:rsid w:val="0093360D"/>
    <w:rsid w:val="00943A74"/>
    <w:rsid w:val="009538D0"/>
    <w:rsid w:val="00961A77"/>
    <w:rsid w:val="0097480D"/>
    <w:rsid w:val="00986069"/>
    <w:rsid w:val="009B3E9D"/>
    <w:rsid w:val="009B6C8C"/>
    <w:rsid w:val="009C4BF4"/>
    <w:rsid w:val="009D1DED"/>
    <w:rsid w:val="009D500E"/>
    <w:rsid w:val="009D52EB"/>
    <w:rsid w:val="009D67E0"/>
    <w:rsid w:val="009D7AA2"/>
    <w:rsid w:val="009E29AA"/>
    <w:rsid w:val="009E3C23"/>
    <w:rsid w:val="009E4ECE"/>
    <w:rsid w:val="009E7537"/>
    <w:rsid w:val="009F08F7"/>
    <w:rsid w:val="00A0039A"/>
    <w:rsid w:val="00A037A1"/>
    <w:rsid w:val="00A03C6A"/>
    <w:rsid w:val="00A05516"/>
    <w:rsid w:val="00A2029B"/>
    <w:rsid w:val="00A30467"/>
    <w:rsid w:val="00A3656B"/>
    <w:rsid w:val="00A42554"/>
    <w:rsid w:val="00A534A4"/>
    <w:rsid w:val="00A84B1D"/>
    <w:rsid w:val="00A85948"/>
    <w:rsid w:val="00A925D6"/>
    <w:rsid w:val="00A92F09"/>
    <w:rsid w:val="00A948B5"/>
    <w:rsid w:val="00A95C9B"/>
    <w:rsid w:val="00AB3BDE"/>
    <w:rsid w:val="00AD15EE"/>
    <w:rsid w:val="00AE0AC1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5595D"/>
    <w:rsid w:val="00B56631"/>
    <w:rsid w:val="00B61104"/>
    <w:rsid w:val="00B71DD0"/>
    <w:rsid w:val="00B8037F"/>
    <w:rsid w:val="00B80F7B"/>
    <w:rsid w:val="00B95F91"/>
    <w:rsid w:val="00BA45D4"/>
    <w:rsid w:val="00BB0F6A"/>
    <w:rsid w:val="00BC1D7C"/>
    <w:rsid w:val="00BE1440"/>
    <w:rsid w:val="00C069B8"/>
    <w:rsid w:val="00C11C7F"/>
    <w:rsid w:val="00C1244A"/>
    <w:rsid w:val="00C30285"/>
    <w:rsid w:val="00C33FC9"/>
    <w:rsid w:val="00C51DA6"/>
    <w:rsid w:val="00C65AD4"/>
    <w:rsid w:val="00C66865"/>
    <w:rsid w:val="00C6698A"/>
    <w:rsid w:val="00C749FE"/>
    <w:rsid w:val="00C93660"/>
    <w:rsid w:val="00C965BE"/>
    <w:rsid w:val="00CC1302"/>
    <w:rsid w:val="00CC4AF7"/>
    <w:rsid w:val="00CD6E62"/>
    <w:rsid w:val="00CE297C"/>
    <w:rsid w:val="00D11994"/>
    <w:rsid w:val="00D2245D"/>
    <w:rsid w:val="00D2734A"/>
    <w:rsid w:val="00D2764E"/>
    <w:rsid w:val="00D356DD"/>
    <w:rsid w:val="00D5227B"/>
    <w:rsid w:val="00D6196E"/>
    <w:rsid w:val="00D769C8"/>
    <w:rsid w:val="00D901FD"/>
    <w:rsid w:val="00DA395F"/>
    <w:rsid w:val="00DB0066"/>
    <w:rsid w:val="00DD70FE"/>
    <w:rsid w:val="00DE1A80"/>
    <w:rsid w:val="00DE3958"/>
    <w:rsid w:val="00DE4694"/>
    <w:rsid w:val="00DE5B0D"/>
    <w:rsid w:val="00DE60E0"/>
    <w:rsid w:val="00DF1E20"/>
    <w:rsid w:val="00DF39DB"/>
    <w:rsid w:val="00E05F7D"/>
    <w:rsid w:val="00E1288B"/>
    <w:rsid w:val="00E17042"/>
    <w:rsid w:val="00E179FC"/>
    <w:rsid w:val="00E40219"/>
    <w:rsid w:val="00E617DD"/>
    <w:rsid w:val="00E6252C"/>
    <w:rsid w:val="00E631B0"/>
    <w:rsid w:val="00E748A4"/>
    <w:rsid w:val="00E8132A"/>
    <w:rsid w:val="00E85FE5"/>
    <w:rsid w:val="00EB0B77"/>
    <w:rsid w:val="00EB2D9F"/>
    <w:rsid w:val="00EB74BF"/>
    <w:rsid w:val="00EB78ED"/>
    <w:rsid w:val="00EC2862"/>
    <w:rsid w:val="00EC5489"/>
    <w:rsid w:val="00EC56E7"/>
    <w:rsid w:val="00EE19F2"/>
    <w:rsid w:val="00EF49FE"/>
    <w:rsid w:val="00F01553"/>
    <w:rsid w:val="00F01CC1"/>
    <w:rsid w:val="00F1144C"/>
    <w:rsid w:val="00F15D28"/>
    <w:rsid w:val="00F17B23"/>
    <w:rsid w:val="00F22613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4ACC"/>
    <w:rsid w:val="00F875E4"/>
    <w:rsid w:val="00FA3780"/>
    <w:rsid w:val="00FA6CAB"/>
    <w:rsid w:val="00FC75A8"/>
    <w:rsid w:val="00FE58C0"/>
    <w:rsid w:val="00FF6E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60B13B3"/>
  <w15:docId w15:val="{A5DFB13D-FB42-4D86-92C4-EB5265E78D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1302"/>
    <w:rPr>
      <w:rFonts w:ascii="Trebuchet MS" w:hAnsi="Trebuchet MS" w:cs="Times New Roman"/>
      <w:sz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  <w:rPr>
      <w:rFonts w:ascii="Trebuchet MS" w:hAnsi="Trebuchet MS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CC1302"/>
    <w:rPr>
      <w:rFonts w:ascii="Trebuchet MS" w:hAnsi="Trebuchet MS" w:cs="Times New Roman"/>
      <w:sz w:val="24"/>
      <w:lang w:eastAsia="en-GB"/>
    </w:rPr>
  </w:style>
  <w:style w:type="paragraph" w:customStyle="1" w:styleId="Text">
    <w:name w:val="Text"/>
    <w:uiPriority w:val="99"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</w:rPr>
  </w:style>
  <w:style w:type="paragraph" w:customStyle="1" w:styleId="headingrubrictitle">
    <w:name w:val="heading rubric/title"/>
    <w:uiPriority w:val="99"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</w:rPr>
  </w:style>
  <w:style w:type="paragraph" w:customStyle="1" w:styleId="questionlevel-0">
    <w:name w:val="question level-0"/>
    <w:uiPriority w:val="99"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</w:rPr>
  </w:style>
  <w:style w:type="paragraph" w:customStyle="1" w:styleId="questionlevel-1">
    <w:name w:val="question level-1"/>
    <w:uiPriority w:val="99"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</w:rPr>
  </w:style>
  <w:style w:type="paragraph" w:customStyle="1" w:styleId="answerlines">
    <w:name w:val="answer lines"/>
    <w:uiPriority w:val="99"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</w:rPr>
  </w:style>
  <w:style w:type="paragraph" w:customStyle="1" w:styleId="questionlevel-2">
    <w:name w:val="question level-2"/>
    <w:uiPriority w:val="99"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</w:rPr>
  </w:style>
  <w:style w:type="paragraph" w:customStyle="1" w:styleId="partmarks">
    <w:name w:val="part marks"/>
    <w:uiPriority w:val="99"/>
    <w:locked/>
    <w:rsid w:val="007B28B2"/>
    <w:pPr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questionlevel-3">
    <w:name w:val="question level-3"/>
    <w:uiPriority w:val="99"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</w:rPr>
  </w:style>
  <w:style w:type="paragraph" w:customStyle="1" w:styleId="textanswerlines">
    <w:name w:val="text answer lines"/>
    <w:basedOn w:val="answerlines"/>
    <w:uiPriority w:val="99"/>
    <w:locked/>
    <w:rsid w:val="004D43DE"/>
    <w:rPr>
      <w:sz w:val="24"/>
    </w:rPr>
  </w:style>
  <w:style w:type="paragraph" w:customStyle="1" w:styleId="questionlevel-4">
    <w:name w:val="question level-4"/>
    <w:uiPriority w:val="99"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</w:rPr>
  </w:style>
  <w:style w:type="paragraph" w:customStyle="1" w:styleId="totalmarks">
    <w:name w:val="total marks"/>
    <w:uiPriority w:val="99"/>
    <w:locked/>
    <w:rsid w:val="00C66865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/>
      <w:b/>
      <w:sz w:val="24"/>
      <w:szCs w:val="24"/>
    </w:rPr>
  </w:style>
  <w:style w:type="paragraph" w:customStyle="1" w:styleId="totalforpapersection">
    <w:name w:val="total for paper/section"/>
    <w:uiPriority w:val="99"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</w:rPr>
  </w:style>
  <w:style w:type="paragraph" w:customStyle="1" w:styleId="Source">
    <w:name w:val="Source"/>
    <w:uiPriority w:val="99"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 w:val="20"/>
      <w:szCs w:val="24"/>
    </w:rPr>
  </w:style>
  <w:style w:type="paragraph" w:styleId="ListBullet3">
    <w:name w:val="List Bullet 3"/>
    <w:basedOn w:val="Normal"/>
    <w:uiPriority w:val="99"/>
    <w:semiHidden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99"/>
    <w:semiHidden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99"/>
    <w:semiHidden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39"/>
    <w:rsid w:val="003D2B9E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1109C"/>
    <w:rPr>
      <w:rFonts w:ascii="Tahoma" w:hAnsi="Tahoma" w:cs="Times New Roman"/>
      <w:sz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</w:rPr>
  </w:style>
  <w:style w:type="paragraph" w:customStyle="1" w:styleId="NoParagraphStyle">
    <w:name w:val="[No Paragraph Style]"/>
    <w:uiPriority w:val="99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eastAsia="en-US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99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="Cambria" w:eastAsia="Calibri" w:hAnsi="Cambria"/>
      <w:sz w:val="22"/>
      <w:szCs w:val="22"/>
      <w:lang w:eastAsia="en-US"/>
    </w:rPr>
  </w:style>
  <w:style w:type="paragraph" w:customStyle="1" w:styleId="TableHead">
    <w:name w:val="TableHead"/>
    <w:basedOn w:val="Normal"/>
    <w:uiPriority w:val="99"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99"/>
    <w:qFormat/>
    <w:rsid w:val="00135DB6"/>
    <w:rPr>
      <w:rFonts w:ascii="Cambria" w:hAnsi="Cambria"/>
      <w:lang w:eastAsia="en-US"/>
    </w:rPr>
  </w:style>
  <w:style w:type="paragraph" w:customStyle="1" w:styleId="paragraph">
    <w:name w:val="paragraph"/>
    <w:basedOn w:val="Normal"/>
    <w:uiPriority w:val="99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uiPriority w:val="99"/>
    <w:rsid w:val="00497A32"/>
    <w:rPr>
      <w:rFonts w:cs="Times New Roman"/>
    </w:rPr>
  </w:style>
  <w:style w:type="character" w:customStyle="1" w:styleId="spellingerror">
    <w:name w:val="spellingerror"/>
    <w:basedOn w:val="DefaultParagraphFont"/>
    <w:uiPriority w:val="99"/>
    <w:rsid w:val="00497A32"/>
    <w:rPr>
      <w:rFonts w:cs="Times New Roman"/>
    </w:rPr>
  </w:style>
  <w:style w:type="character" w:customStyle="1" w:styleId="eop">
    <w:name w:val="eop"/>
    <w:basedOn w:val="DefaultParagraphFont"/>
    <w:uiPriority w:val="99"/>
    <w:rsid w:val="00497A32"/>
    <w:rPr>
      <w:rFonts w:cs="Times New Roman"/>
    </w:rPr>
  </w:style>
  <w:style w:type="character" w:customStyle="1" w:styleId="advancedproofingissue">
    <w:name w:val="advancedproofingissue"/>
    <w:basedOn w:val="DefaultParagraphFont"/>
    <w:uiPriority w:val="99"/>
    <w:rsid w:val="00497A32"/>
    <w:rPr>
      <w:rFonts w:cs="Times New Roman"/>
    </w:rPr>
  </w:style>
  <w:style w:type="table" w:customStyle="1" w:styleId="TableGrid1">
    <w:name w:val="Table Grid1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uiPriority w:val="99"/>
    <w:rsid w:val="00C302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uiPriority w:val="99"/>
    <w:rsid w:val="002827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5">
    <w:name w:val="Table Grid5"/>
    <w:uiPriority w:val="99"/>
    <w:rsid w:val="004832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uiPriority w:val="99"/>
    <w:rsid w:val="008D1FE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locked/>
    <w:rsid w:val="00A534A4"/>
    <w:rPr>
      <w:rFonts w:cs="Times New Roman"/>
    </w:rPr>
  </w:style>
  <w:style w:type="character" w:styleId="SubtleEmphasis">
    <w:name w:val="Subtle Emphasis"/>
    <w:basedOn w:val="DefaultParagraphFont"/>
    <w:uiPriority w:val="19"/>
    <w:qFormat/>
    <w:rsid w:val="003E798C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1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63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63793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794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637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6379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6379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637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79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emf"/><Relationship Id="rId47" Type="http://schemas.openxmlformats.org/officeDocument/2006/relationships/image" Target="media/image22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e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49" Type="http://schemas.openxmlformats.org/officeDocument/2006/relationships/image" Target="media/image23.emf"/><Relationship Id="rId57" Type="http://schemas.openxmlformats.org/officeDocument/2006/relationships/image" Target="media/image27.emf"/><Relationship Id="rId61" Type="http://schemas.openxmlformats.org/officeDocument/2006/relationships/image" Target="media/image29.emf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image" Target="media/image20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8" Type="http://schemas.openxmlformats.org/officeDocument/2006/relationships/image" Target="media/image1.png"/><Relationship Id="rId51" Type="http://schemas.openxmlformats.org/officeDocument/2006/relationships/image" Target="media/image24.e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image" Target="media/image28.emf"/><Relationship Id="rId67" Type="http://schemas.openxmlformats.org/officeDocument/2006/relationships/image" Target="media/image32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55B460-6CF7-4DF6-850C-AE2A3FDC0A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5</Pages>
  <Words>394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>Pearson</Company>
  <LinksUpToDate>false</LinksUpToDate>
  <CharactersWithSpaces>26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Carter, Preety</dc:creator>
  <cp:keywords/>
  <dc:description/>
  <cp:lastModifiedBy>Ahmed, Saira</cp:lastModifiedBy>
  <cp:revision>12</cp:revision>
  <cp:lastPrinted>2013-09-05T09:14:00Z</cp:lastPrinted>
  <dcterms:created xsi:type="dcterms:W3CDTF">2020-06-07T19:46:00Z</dcterms:created>
  <dcterms:modified xsi:type="dcterms:W3CDTF">2020-09-29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